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5894" w:rsidRDefault="00DB5894" w:rsidP="00DB5894">
      <w:pPr>
        <w:rPr>
          <w:sz w:val="20"/>
        </w:rPr>
      </w:pPr>
      <w:r w:rsidRPr="00DB5894">
        <w:rPr>
          <w:sz w:val="20"/>
        </w:rPr>
        <w:t>Name: ____________________________________</w:t>
      </w:r>
      <w:r w:rsidR="00DC256A">
        <w:rPr>
          <w:sz w:val="20"/>
        </w:rPr>
        <w:t>_______</w:t>
      </w:r>
      <w:proofErr w:type="gramStart"/>
      <w:r w:rsidR="00DC256A">
        <w:rPr>
          <w:sz w:val="20"/>
        </w:rPr>
        <w:t xml:space="preserve">_  </w:t>
      </w:r>
      <w:r w:rsidRPr="00DB5894">
        <w:rPr>
          <w:sz w:val="20"/>
        </w:rPr>
        <w:t>Date</w:t>
      </w:r>
      <w:proofErr w:type="gramEnd"/>
      <w:r w:rsidRPr="00DB5894">
        <w:rPr>
          <w:sz w:val="20"/>
        </w:rPr>
        <w:t>: _________________ ___</w:t>
      </w:r>
      <w:r w:rsidR="00DC256A">
        <w:rPr>
          <w:sz w:val="20"/>
        </w:rPr>
        <w:t>_______</w:t>
      </w:r>
      <w:r w:rsidRPr="00DB5894">
        <w:rPr>
          <w:sz w:val="20"/>
        </w:rPr>
        <w:t xml:space="preserve"> Period: ______</w:t>
      </w:r>
    </w:p>
    <w:p w:rsidR="00DB5894" w:rsidRPr="00DB5894" w:rsidRDefault="00DC256A" w:rsidP="00DB5894">
      <w:pPr>
        <w:pStyle w:val="ListParagraph"/>
        <w:numPr>
          <w:ilvl w:val="0"/>
          <w:numId w:val="2"/>
        </w:numPr>
        <w:rPr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714875</wp:posOffset>
                </wp:positionH>
                <wp:positionV relativeFrom="paragraph">
                  <wp:posOffset>153035</wp:posOffset>
                </wp:positionV>
                <wp:extent cx="2257425" cy="1266825"/>
                <wp:effectExtent l="0" t="0" r="9525" b="952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57425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7A75" w:rsidRDefault="00DD7A75">
                            <w:proofErr w:type="gramStart"/>
                            <w:r>
                              <w:t>A.  35</w:t>
                            </w:r>
                            <w:proofErr w:type="gramEnd"/>
                          </w:p>
                          <w:p w:rsidR="00DD7A75" w:rsidRDefault="00DD7A75">
                            <w:proofErr w:type="gramStart"/>
                            <w:r>
                              <w:t>B.  25</w:t>
                            </w:r>
                            <w:proofErr w:type="gramEnd"/>
                          </w:p>
                          <w:p w:rsidR="00DD7A75" w:rsidRDefault="00DD7A75">
                            <w:proofErr w:type="gramStart"/>
                            <w:r>
                              <w:t>C.  20</w:t>
                            </w:r>
                            <w:proofErr w:type="gramEnd"/>
                          </w:p>
                          <w:p w:rsidR="00DD7A75" w:rsidRPr="00DC256A" w:rsidRDefault="00DD7A75">
                            <w:proofErr w:type="gramStart"/>
                            <w:r>
                              <w:t>D.  5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71.25pt;margin-top:12.05pt;width:177.75pt;height:99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" fillcolor="white [3201]" stroked="f" strokeweight=".5pt">
                <v:textbox>
                  <w:txbxContent>
                    <w:p w:rsidR="00DD7A75" w:rsidRDefault="00DD7A75">
                      <w:r>
                        <w:t>A.  35</w:t>
                      </w:r>
                    </w:p>
                    <w:p w:rsidR="00DD7A75" w:rsidRDefault="00DD7A75">
                      <w:r>
                        <w:t>B.  25</w:t>
                      </w:r>
                    </w:p>
                    <w:p w:rsidR="00DD7A75" w:rsidRDefault="00DD7A75">
                      <w:r>
                        <w:t>C.  20</w:t>
                      </w:r>
                    </w:p>
                    <w:p w:rsidR="00DD7A75" w:rsidRPr="00DC256A" w:rsidRDefault="00DD7A75">
                      <w:r>
                        <w:t>D.  5</w:t>
                      </w:r>
                    </w:p>
                  </w:txbxContent>
                </v:textbox>
              </v:shape>
            </w:pict>
          </mc:Fallback>
        </mc:AlternateContent>
      </w:r>
      <w:r w:rsidR="00DB5894" w:rsidRPr="00DB5894">
        <w:rPr>
          <w:sz w:val="20"/>
        </w:rPr>
        <w:t>Identify the interquartile range from the box plot below.</w:t>
      </w:r>
    </w:p>
    <w:p w:rsidR="00DB5894" w:rsidRPr="00DB5894" w:rsidRDefault="00DB5894" w:rsidP="00DB5894">
      <w:pPr>
        <w:pStyle w:val="ListParagraph"/>
        <w:ind w:left="360"/>
        <w:rPr>
          <w:sz w:val="20"/>
        </w:rPr>
      </w:pPr>
    </w:p>
    <w:p w:rsidR="00DB5894" w:rsidRPr="00DB5894" w:rsidRDefault="00DB5894" w:rsidP="00DB5894">
      <w:pPr>
        <w:pStyle w:val="ListParagraph"/>
        <w:ind w:left="360"/>
        <w:rPr>
          <w:sz w:val="20"/>
        </w:rPr>
      </w:pPr>
      <w:r w:rsidRPr="00DB5894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F3C7F21" wp14:editId="6EE5E6E2">
                <wp:simplePos x="0" y="0"/>
                <wp:positionH relativeFrom="column">
                  <wp:posOffset>1615440</wp:posOffset>
                </wp:positionH>
                <wp:positionV relativeFrom="paragraph">
                  <wp:posOffset>144780</wp:posOffset>
                </wp:positionV>
                <wp:extent cx="1811020" cy="4445"/>
                <wp:effectExtent l="19050" t="19050" r="17780" b="33655"/>
                <wp:wrapNone/>
                <wp:docPr id="227" name="Straight Connector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811020" cy="4445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690C4F" id="Straight Connector 227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2pt,11.4pt" to="269.8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" strokecolor="windowText" strokeweight="2.25pt">
                <o:lock v:ext="edit" shapetype="f"/>
              </v:line>
            </w:pict>
          </mc:Fallback>
        </mc:AlternateContent>
      </w:r>
      <w:r w:rsidRPr="00DB5894">
        <w:rPr>
          <w:noProof/>
          <w:sz w:val="20"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 wp14:anchorId="54B3BCEA" wp14:editId="0E635040">
                <wp:simplePos x="0" y="0"/>
                <wp:positionH relativeFrom="column">
                  <wp:posOffset>3425824</wp:posOffset>
                </wp:positionH>
                <wp:positionV relativeFrom="paragraph">
                  <wp:posOffset>147320</wp:posOffset>
                </wp:positionV>
                <wp:extent cx="0" cy="360680"/>
                <wp:effectExtent l="19050" t="0" r="19050" b="1270"/>
                <wp:wrapNone/>
                <wp:docPr id="226" name="Straight Connector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60680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1D55BB" id="Straight Connector 226" o:spid="_x0000_s1026" style="position:absolute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69.75pt,11.6pt" to="269.75pt,4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" strokecolor="windowText" strokeweight="2.25pt">
                <o:lock v:ext="edit" shapetype="f"/>
              </v:line>
            </w:pict>
          </mc:Fallback>
        </mc:AlternateContent>
      </w:r>
      <w:r w:rsidRPr="00DB5894">
        <w:rPr>
          <w:noProof/>
          <w:sz w:val="20"/>
        </w:rPr>
        <mc:AlternateContent>
          <mc:Choice Requires="wps">
            <w:drawing>
              <wp:anchor distT="0" distB="0" distL="114299" distR="114299" simplePos="0" relativeHeight="251661312" behindDoc="0" locked="0" layoutInCell="1" allowOverlap="1" wp14:anchorId="115E0B31" wp14:editId="5FE00A93">
                <wp:simplePos x="0" y="0"/>
                <wp:positionH relativeFrom="column">
                  <wp:posOffset>1617344</wp:posOffset>
                </wp:positionH>
                <wp:positionV relativeFrom="paragraph">
                  <wp:posOffset>147320</wp:posOffset>
                </wp:positionV>
                <wp:extent cx="0" cy="360680"/>
                <wp:effectExtent l="19050" t="0" r="19050" b="1270"/>
                <wp:wrapNone/>
                <wp:docPr id="28" name="Straight Connecto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60680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C79AA1" id="Straight Connector 28" o:spid="_x0000_s1026" style="position:absolute;z-index:25166131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27.35pt,11.6pt" to="127.35pt,4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" strokecolor="windowText" strokeweight="2.25pt">
                <o:lock v:ext="edit" shapetype="f"/>
              </v:line>
            </w:pict>
          </mc:Fallback>
        </mc:AlternateContent>
      </w:r>
      <w:r w:rsidRPr="00DB5894">
        <w:rPr>
          <w:noProof/>
          <w:sz w:val="20"/>
        </w:rPr>
        <mc:AlternateContent>
          <mc:Choice Requires="wps">
            <w:drawing>
              <wp:anchor distT="0" distB="0" distL="114299" distR="114299" simplePos="0" relativeHeight="251660288" behindDoc="0" locked="0" layoutInCell="1" allowOverlap="1" wp14:anchorId="4B65B12F" wp14:editId="174B27CD">
                <wp:simplePos x="0" y="0"/>
                <wp:positionH relativeFrom="column">
                  <wp:posOffset>1978659</wp:posOffset>
                </wp:positionH>
                <wp:positionV relativeFrom="paragraph">
                  <wp:posOffset>148590</wp:posOffset>
                </wp:positionV>
                <wp:extent cx="0" cy="360680"/>
                <wp:effectExtent l="19050" t="0" r="19050" b="127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60680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55BC2E" id="Straight Connector 27" o:spid="_x0000_s1026" style="position:absolute;z-index:2516602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55.8pt,11.7pt" to="155.8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" strokecolor="windowText" strokeweight="2.25pt">
                <o:lock v:ext="edit" shapetype="f"/>
              </v:line>
            </w:pict>
          </mc:Fallback>
        </mc:AlternateContent>
      </w:r>
    </w:p>
    <w:p w:rsidR="00DB5894" w:rsidRPr="00DB5894" w:rsidRDefault="00DB5894" w:rsidP="00DB5894">
      <w:pPr>
        <w:pStyle w:val="ListParagraph"/>
        <w:ind w:left="360"/>
        <w:rPr>
          <w:sz w:val="20"/>
        </w:rPr>
      </w:pPr>
      <w:r w:rsidRPr="00DB5894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FBFBA44" wp14:editId="0959B340">
                <wp:simplePos x="0" y="0"/>
                <wp:positionH relativeFrom="column">
                  <wp:posOffset>1218565</wp:posOffset>
                </wp:positionH>
                <wp:positionV relativeFrom="paragraph">
                  <wp:posOffset>64135</wp:posOffset>
                </wp:positionV>
                <wp:extent cx="107950" cy="107950"/>
                <wp:effectExtent l="0" t="0" r="25400" b="25400"/>
                <wp:wrapNone/>
                <wp:docPr id="225" name="Oval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7950" cy="10795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DD7A75" w:rsidRDefault="00DD7A75" w:rsidP="00DB589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FBFBA44" id="Oval 225" o:spid="_x0000_s1027" style="position:absolute;left:0;text-align:left;margin-left:95.95pt;margin-top:5.05pt;width:8.5pt;height:8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" fillcolor="windowText" strokecolor="windowText" strokeweight="2pt">
                <v:path arrowok="t"/>
                <v:textbox>
                  <w:txbxContent>
                    <w:p w:rsidR="00DD7A75" w:rsidRDefault="00DD7A75" w:rsidP="00DB5894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 w:rsidRPr="00DB5894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7B7F1FD" wp14:editId="36CB2657">
                <wp:simplePos x="0" y="0"/>
                <wp:positionH relativeFrom="column">
                  <wp:posOffset>3728720</wp:posOffset>
                </wp:positionH>
                <wp:positionV relativeFrom="paragraph">
                  <wp:posOffset>81280</wp:posOffset>
                </wp:positionV>
                <wp:extent cx="107950" cy="107950"/>
                <wp:effectExtent l="0" t="0" r="25400" b="25400"/>
                <wp:wrapNone/>
                <wp:docPr id="224" name="Oval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7950" cy="10795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DD7A75" w:rsidRDefault="00DD7A75" w:rsidP="00DB589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7B7F1FD" id="Oval 224" o:spid="_x0000_s1028" style="position:absolute;left:0;text-align:left;margin-left:293.6pt;margin-top:6.4pt;width:8.5pt;height:8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" fillcolor="windowText" strokecolor="windowText" strokeweight="2pt">
                <v:path arrowok="t"/>
                <v:textbox>
                  <w:txbxContent>
                    <w:p w:rsidR="00DD7A75" w:rsidRDefault="00DD7A75" w:rsidP="00DB5894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 w:rsidRPr="00DB5894">
        <w:rPr>
          <w:noProof/>
          <w:sz w:val="20"/>
        </w:rPr>
        <mc:AlternateContent>
          <mc:Choice Requires="wps">
            <w:drawing>
              <wp:anchor distT="4294967295" distB="4294967295" distL="114300" distR="114300" simplePos="0" relativeHeight="251666432" behindDoc="0" locked="0" layoutInCell="1" allowOverlap="1" wp14:anchorId="25A69583" wp14:editId="02C27C97">
                <wp:simplePos x="0" y="0"/>
                <wp:positionH relativeFrom="column">
                  <wp:posOffset>1268730</wp:posOffset>
                </wp:positionH>
                <wp:positionV relativeFrom="paragraph">
                  <wp:posOffset>120649</wp:posOffset>
                </wp:positionV>
                <wp:extent cx="351155" cy="0"/>
                <wp:effectExtent l="0" t="19050" r="10795" b="19050"/>
                <wp:wrapNone/>
                <wp:docPr id="31" name="Straight Connector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351155" cy="0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BB8433" id="Straight Connector 31" o:spid="_x0000_s1026" style="position:absolute;flip:y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99.9pt,9.5pt" to="127.55pt,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" strokecolor="windowText" strokeweight="2.25pt">
                <o:lock v:ext="edit" shapetype="f"/>
              </v:line>
            </w:pict>
          </mc:Fallback>
        </mc:AlternateContent>
      </w:r>
      <w:r w:rsidRPr="00DB5894">
        <w:rPr>
          <w:noProof/>
          <w:sz w:val="20"/>
        </w:rPr>
        <mc:AlternateContent>
          <mc:Choice Requires="wps">
            <w:drawing>
              <wp:anchor distT="4294967295" distB="4294967295" distL="114300" distR="114300" simplePos="0" relativeHeight="251665408" behindDoc="0" locked="0" layoutInCell="1" allowOverlap="1" wp14:anchorId="774AC9B5" wp14:editId="0B292A81">
                <wp:simplePos x="0" y="0"/>
                <wp:positionH relativeFrom="column">
                  <wp:posOffset>3427095</wp:posOffset>
                </wp:positionH>
                <wp:positionV relativeFrom="paragraph">
                  <wp:posOffset>128904</wp:posOffset>
                </wp:positionV>
                <wp:extent cx="351155" cy="0"/>
                <wp:effectExtent l="0" t="19050" r="10795" b="19050"/>
                <wp:wrapNone/>
                <wp:docPr id="30" name="Straight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351155" cy="0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C3DBC9" id="Straight Connector 30" o:spid="_x0000_s1026" style="position:absolute;flip:y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269.85pt,10.15pt" to="297.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" strokecolor="windowText" strokeweight="2.25pt">
                <o:lock v:ext="edit" shapetype="f"/>
              </v:line>
            </w:pict>
          </mc:Fallback>
        </mc:AlternateContent>
      </w:r>
    </w:p>
    <w:p w:rsidR="00DB5894" w:rsidRPr="00DB5894" w:rsidRDefault="00DC256A" w:rsidP="00DB5894">
      <w:pPr>
        <w:pStyle w:val="ListParagraph"/>
        <w:ind w:left="360"/>
        <w:rPr>
          <w:sz w:val="20"/>
        </w:rPr>
      </w:pPr>
      <w:r w:rsidRPr="00DB5894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9FE27D8" wp14:editId="464B4C3B">
                <wp:simplePos x="0" y="0"/>
                <wp:positionH relativeFrom="column">
                  <wp:posOffset>1614170</wp:posOffset>
                </wp:positionH>
                <wp:positionV relativeFrom="paragraph">
                  <wp:posOffset>154305</wp:posOffset>
                </wp:positionV>
                <wp:extent cx="1811020" cy="4445"/>
                <wp:effectExtent l="19050" t="19050" r="17780" b="33655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811020" cy="4445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644A0C9" id="Straight Connector 29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1pt,12.15pt" to="269.7pt,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" strokecolor="windowText" strokeweight="2.25pt">
                <o:lock v:ext="edit" shapetype="f"/>
              </v:line>
            </w:pict>
          </mc:Fallback>
        </mc:AlternateContent>
      </w:r>
      <w:r w:rsidR="00DB5894" w:rsidRPr="00DB5894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437538F" wp14:editId="598D3A30">
                <wp:simplePos x="0" y="0"/>
                <wp:positionH relativeFrom="column">
                  <wp:posOffset>1071880</wp:posOffset>
                </wp:positionH>
                <wp:positionV relativeFrom="paragraph">
                  <wp:posOffset>163195</wp:posOffset>
                </wp:positionV>
                <wp:extent cx="3274695" cy="711835"/>
                <wp:effectExtent l="38100" t="0" r="0" b="0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74695" cy="711835"/>
                          <a:chOff x="0" y="0"/>
                          <a:chExt cx="32749" cy="7118"/>
                        </a:xfrm>
                      </wpg:grpSpPr>
                      <wps:wsp>
                        <wps:cNvPr id="8" name="Straight Arrow Connector 1"/>
                        <wps:cNvCnPr>
                          <a:cxnSpLocks noChangeShapeType="1"/>
                        </wps:cNvCnPr>
                        <wps:spPr bwMode="auto">
                          <a:xfrm>
                            <a:off x="0" y="1755"/>
                            <a:ext cx="32518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Straight Connector 2"/>
                        <wps:cNvCnPr>
                          <a:cxnSpLocks noChangeShapeType="1"/>
                        </wps:cNvCnPr>
                        <wps:spPr bwMode="auto">
                          <a:xfrm>
                            <a:off x="5486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Straight Connector 8"/>
                        <wps:cNvCnPr>
                          <a:cxnSpLocks noChangeShapeType="1"/>
                        </wps:cNvCnPr>
                        <wps:spPr bwMode="auto">
                          <a:xfrm>
                            <a:off x="9070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Straight Connector 9"/>
                        <wps:cNvCnPr>
                          <a:cxnSpLocks noChangeShapeType="1"/>
                        </wps:cNvCnPr>
                        <wps:spPr bwMode="auto">
                          <a:xfrm>
                            <a:off x="12728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Straight Connector 10"/>
                        <wps:cNvCnPr>
                          <a:cxnSpLocks noChangeShapeType="1"/>
                        </wps:cNvCnPr>
                        <wps:spPr bwMode="auto">
                          <a:xfrm>
                            <a:off x="16312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Straight Connector 11"/>
                        <wps:cNvCnPr>
                          <a:cxnSpLocks noChangeShapeType="1"/>
                        </wps:cNvCnPr>
                        <wps:spPr bwMode="auto">
                          <a:xfrm>
                            <a:off x="19897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Straight Connector 12"/>
                        <wps:cNvCnPr>
                          <a:cxnSpLocks noChangeShapeType="1"/>
                        </wps:cNvCnPr>
                        <wps:spPr bwMode="auto">
                          <a:xfrm>
                            <a:off x="1901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Straight Connector 13"/>
                        <wps:cNvCnPr>
                          <a:cxnSpLocks noChangeShapeType="1"/>
                        </wps:cNvCnPr>
                        <wps:spPr bwMode="auto">
                          <a:xfrm>
                            <a:off x="23554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Straight Connector 14"/>
                        <wps:cNvCnPr>
                          <a:cxnSpLocks noChangeShapeType="1"/>
                        </wps:cNvCnPr>
                        <wps:spPr bwMode="auto">
                          <a:xfrm>
                            <a:off x="27066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Straight Connector 15"/>
                        <wps:cNvCnPr>
                          <a:cxnSpLocks noChangeShapeType="1"/>
                        </wps:cNvCnPr>
                        <wps:spPr bwMode="auto">
                          <a:xfrm>
                            <a:off x="30723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11"/>
                            <a:ext cx="3708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7A75" w:rsidRPr="00A373D1" w:rsidRDefault="00DD7A75" w:rsidP="00DB5894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657" y="3511"/>
                            <a:ext cx="3709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7A75" w:rsidRPr="00A373D1" w:rsidRDefault="00DD7A75" w:rsidP="00DB5894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7315" y="3511"/>
                            <a:ext cx="3708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7A75" w:rsidRPr="00A373D1" w:rsidRDefault="00DD7A75" w:rsidP="00DB5894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0899" y="3511"/>
                            <a:ext cx="3709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7A75" w:rsidRPr="00A373D1" w:rsidRDefault="00DD7A75" w:rsidP="00DB5894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4557" y="3511"/>
                            <a:ext cx="3708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7A75" w:rsidRPr="00A373D1" w:rsidRDefault="00DD7A75" w:rsidP="00DB5894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8214" y="3511"/>
                            <a:ext cx="3709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7A75" w:rsidRPr="00A373D1" w:rsidRDefault="00DD7A75" w:rsidP="00DB5894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1726" y="3511"/>
                            <a:ext cx="3708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7A75" w:rsidRPr="00A373D1" w:rsidRDefault="00DD7A75" w:rsidP="00DB5894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25383" y="3511"/>
                            <a:ext cx="3709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7A75" w:rsidRPr="00A373D1" w:rsidRDefault="00DD7A75" w:rsidP="00DB5894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9041" y="3511"/>
                            <a:ext cx="3708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7A75" w:rsidRPr="00A373D1" w:rsidRDefault="00DD7A75" w:rsidP="00DB5894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37538F" id="Group 7" o:spid="_x0000_s1029" style="position:absolute;left:0;text-align:left;margin-left:84.4pt;margin-top:12.85pt;width:257.85pt;height:56.05pt;z-index:251659264" coordsize="32749,71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30" type="#_x0000_t32" style="position:absolute;top:1755;width:325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zfUL4AAADaAAAADwAAAGRycy9kb3ducmV2LnhtbERPy4rCMBTdC/5DuII7Ta2MlGoqRXDQ&#10;mZWv/aW5fWBzU5qM1vn6yWLA5eG8N9vBtOJBvWssK1jMIxDEhdUNVwqul/0sAeE8ssbWMil4kYNt&#10;Nh5tMNX2ySd6nH0lQgi7FBXU3neplK6oyaCb2444cKXtDfoA+0rqHp8h3LQyjqKVNNhwaKixo11N&#10;xf38YxSUx/yVLL8/6Dc5fV7sV77nOL4pNZ0M+RqEp8G/xf/ug1YQtoYr4QbI7A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HfN9QvgAAANoAAAAPAAAAAAAAAAAAAAAAAKEC&#10;AABkcnMvZG93bnJldi54bWxQSwUGAAAAAAQABAD5AAAAjAMAAAAA&#10;" strokeweight="1.5pt">
                  <v:stroke startarrow="open" endarrow="open"/>
                </v:shape>
                <v:line id="Straight Connector 2" o:spid="_x0000_s1031" style="position:absolute;visibility:visible;mso-wrap-style:square" from="5486,0" to="5486,3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Straight Connector 8" o:spid="_x0000_s1032" style="position:absolute;visibility:visible;mso-wrap-style:square" from="9070,0" to="9070,3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v:line id="Straight Connector 9" o:spid="_x0000_s1033" style="position:absolute;visibility:visible;mso-wrap-style:square" from="12728,0" to="12728,3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Straight Connector 10" o:spid="_x0000_s1034" style="position:absolute;visibility:visible;mso-wrap-style:square" from="16312,0" to="16312,3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Straight Connector 11" o:spid="_x0000_s1035" style="position:absolute;visibility:visible;mso-wrap-style:square" from="19897,0" to="19897,3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Straight Connector 12" o:spid="_x0000_s1036" style="position:absolute;visibility:visible;mso-wrap-style:square" from="1901,0" to="1901,3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Straight Connector 13" o:spid="_x0000_s1037" style="position:absolute;visibility:visible;mso-wrap-style:square" from="23554,0" to="23554,3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Straight Connector 14" o:spid="_x0000_s1038" style="position:absolute;visibility:visible;mso-wrap-style:square" from="27066,0" to="27066,3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Straight Connector 15" o:spid="_x0000_s1039" style="position:absolute;visibility:visible;mso-wrap-style:square" from="30723,0" to="30723,3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shape id="Text Box 16" o:spid="_x0000_s1040" type="#_x0000_t202" style="position:absolute;top:3511;width:3708;height:3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DD7A75" w:rsidRPr="00A373D1" w:rsidRDefault="00DD7A75" w:rsidP="00DB5894">
                        <w:pPr>
                          <w:rPr>
                            <w:rFonts w:ascii="Calibri" w:hAnsi="Calibri" w:cs="Calibri"/>
                          </w:rPr>
                        </w:pPr>
                        <w:r>
                          <w:rPr>
                            <w:rFonts w:ascii="Calibri" w:hAnsi="Calibri" w:cs="Calibri"/>
                          </w:rPr>
                          <w:t>5</w:t>
                        </w:r>
                      </w:p>
                    </w:txbxContent>
                  </v:textbox>
                </v:shape>
                <v:shape id="Text Box 17" o:spid="_x0000_s1041" type="#_x0000_t202" style="position:absolute;left:3657;top:3511;width:3709;height:3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DD7A75" w:rsidRPr="00A373D1" w:rsidRDefault="00DD7A75" w:rsidP="00DB5894">
                        <w:pPr>
                          <w:rPr>
                            <w:rFonts w:ascii="Calibri" w:hAnsi="Calibri" w:cs="Calibri"/>
                          </w:rPr>
                        </w:pPr>
                        <w:r>
                          <w:rPr>
                            <w:rFonts w:ascii="Calibri" w:hAnsi="Calibri" w:cs="Calibri"/>
                          </w:rPr>
                          <w:t>10</w:t>
                        </w:r>
                      </w:p>
                    </w:txbxContent>
                  </v:textbox>
                </v:shape>
                <v:shape id="Text Box 18" o:spid="_x0000_s1042" type="#_x0000_t202" style="position:absolute;left:7315;top:3511;width:3708;height:3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DD7A75" w:rsidRPr="00A373D1" w:rsidRDefault="00DD7A75" w:rsidP="00DB5894">
                        <w:pPr>
                          <w:rPr>
                            <w:rFonts w:ascii="Calibri" w:hAnsi="Calibri" w:cs="Calibri"/>
                          </w:rPr>
                        </w:pPr>
                        <w:r>
                          <w:rPr>
                            <w:rFonts w:ascii="Calibri" w:hAnsi="Calibri" w:cs="Calibri"/>
                          </w:rPr>
                          <w:t>15</w:t>
                        </w:r>
                      </w:p>
                    </w:txbxContent>
                  </v:textbox>
                </v:shape>
                <v:shape id="Text Box 19" o:spid="_x0000_s1043" type="#_x0000_t202" style="position:absolute;left:10899;top:3511;width:3709;height:3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<v:textbox>
                    <w:txbxContent>
                      <w:p w:rsidR="00DD7A75" w:rsidRPr="00A373D1" w:rsidRDefault="00DD7A75" w:rsidP="00DB5894">
                        <w:pPr>
                          <w:rPr>
                            <w:rFonts w:ascii="Calibri" w:hAnsi="Calibri" w:cs="Calibri"/>
                          </w:rPr>
                        </w:pPr>
                        <w:r>
                          <w:rPr>
                            <w:rFonts w:ascii="Calibri" w:hAnsi="Calibri" w:cs="Calibri"/>
                          </w:rPr>
                          <w:t>20</w:t>
                        </w:r>
                      </w:p>
                    </w:txbxContent>
                  </v:textbox>
                </v:shape>
                <v:shape id="Text Box 20" o:spid="_x0000_s1044" type="#_x0000_t202" style="position:absolute;left:14557;top:3511;width:3708;height:3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<v:textbox>
                    <w:txbxContent>
                      <w:p w:rsidR="00DD7A75" w:rsidRPr="00A373D1" w:rsidRDefault="00DD7A75" w:rsidP="00DB5894">
                        <w:pPr>
                          <w:rPr>
                            <w:rFonts w:ascii="Calibri" w:hAnsi="Calibri" w:cs="Calibri"/>
                          </w:rPr>
                        </w:pPr>
                        <w:r>
                          <w:rPr>
                            <w:rFonts w:ascii="Calibri" w:hAnsi="Calibri" w:cs="Calibri"/>
                          </w:rPr>
                          <w:t>25</w:t>
                        </w:r>
                      </w:p>
                    </w:txbxContent>
                  </v:textbox>
                </v:shape>
                <v:shape id="Text Box 21" o:spid="_x0000_s1045" type="#_x0000_t202" style="position:absolute;left:18214;top:3511;width:3709;height:3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<v:textbox>
                    <w:txbxContent>
                      <w:p w:rsidR="00DD7A75" w:rsidRPr="00A373D1" w:rsidRDefault="00DD7A75" w:rsidP="00DB5894">
                        <w:pPr>
                          <w:rPr>
                            <w:rFonts w:ascii="Calibri" w:hAnsi="Calibri" w:cs="Calibri"/>
                          </w:rPr>
                        </w:pPr>
                        <w:r>
                          <w:rPr>
                            <w:rFonts w:ascii="Calibri" w:hAnsi="Calibri" w:cs="Calibri"/>
                          </w:rPr>
                          <w:t>30</w:t>
                        </w:r>
                      </w:p>
                    </w:txbxContent>
                  </v:textbox>
                </v:shape>
                <v:shape id="Text Box 22" o:spid="_x0000_s1046" type="#_x0000_t202" style="position:absolute;left:21726;top:3511;width:3708;height:3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DD7A75" w:rsidRPr="00A373D1" w:rsidRDefault="00DD7A75" w:rsidP="00DB5894">
                        <w:pPr>
                          <w:rPr>
                            <w:rFonts w:ascii="Calibri" w:hAnsi="Calibri" w:cs="Calibri"/>
                          </w:rPr>
                        </w:pPr>
                        <w:r>
                          <w:rPr>
                            <w:rFonts w:ascii="Calibri" w:hAnsi="Calibri" w:cs="Calibri"/>
                          </w:rPr>
                          <w:t>35</w:t>
                        </w:r>
                      </w:p>
                    </w:txbxContent>
                  </v:textbox>
                </v:shape>
                <v:shape id="Text Box 23" o:spid="_x0000_s1047" type="#_x0000_t202" style="position:absolute;left:25383;top:3511;width:3709;height:3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DD7A75" w:rsidRPr="00A373D1" w:rsidRDefault="00DD7A75" w:rsidP="00DB5894">
                        <w:pPr>
                          <w:rPr>
                            <w:rFonts w:ascii="Calibri" w:hAnsi="Calibri" w:cs="Calibri"/>
                          </w:rPr>
                        </w:pPr>
                        <w:r>
                          <w:rPr>
                            <w:rFonts w:ascii="Calibri" w:hAnsi="Calibri" w:cs="Calibri"/>
                          </w:rPr>
                          <w:t>40</w:t>
                        </w:r>
                      </w:p>
                    </w:txbxContent>
                  </v:textbox>
                </v:shape>
                <v:shape id="Text Box 24" o:spid="_x0000_s1048" type="#_x0000_t202" style="position:absolute;left:29041;top:3511;width:3708;height:3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<v:textbox>
                    <w:txbxContent>
                      <w:p w:rsidR="00DD7A75" w:rsidRPr="00A373D1" w:rsidRDefault="00DD7A75" w:rsidP="00DB5894">
                        <w:pPr>
                          <w:rPr>
                            <w:rFonts w:ascii="Calibri" w:hAnsi="Calibri" w:cs="Calibri"/>
                          </w:rPr>
                        </w:pPr>
                        <w:r>
                          <w:rPr>
                            <w:rFonts w:ascii="Calibri" w:hAnsi="Calibri" w:cs="Calibri"/>
                          </w:rPr>
                          <w:t>4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B5894" w:rsidRPr="00DB5894" w:rsidRDefault="00DB5894" w:rsidP="00DB5894">
      <w:pPr>
        <w:pStyle w:val="ListParagraph"/>
        <w:ind w:left="360"/>
        <w:rPr>
          <w:sz w:val="20"/>
        </w:rPr>
      </w:pPr>
    </w:p>
    <w:p w:rsidR="00DB5894" w:rsidRPr="00DB5894" w:rsidRDefault="00DB5894" w:rsidP="00DB5894">
      <w:pPr>
        <w:pStyle w:val="ListParagraph"/>
        <w:ind w:left="360"/>
        <w:rPr>
          <w:sz w:val="20"/>
        </w:rPr>
      </w:pPr>
    </w:p>
    <w:p w:rsidR="00DB5894" w:rsidRPr="00DB5894" w:rsidRDefault="00DB5894" w:rsidP="00DB5894">
      <w:pPr>
        <w:pStyle w:val="ListParagraph"/>
        <w:ind w:left="360"/>
        <w:rPr>
          <w:sz w:val="20"/>
        </w:rPr>
      </w:pPr>
    </w:p>
    <w:p w:rsidR="00DB5894" w:rsidRPr="00DB5894" w:rsidRDefault="00DB5894" w:rsidP="00DB5894">
      <w:pPr>
        <w:pStyle w:val="ListParagraph"/>
        <w:ind w:left="360"/>
        <w:rPr>
          <w:sz w:val="20"/>
        </w:rPr>
      </w:pPr>
    </w:p>
    <w:p w:rsidR="00DB5894" w:rsidRPr="00DB5894" w:rsidRDefault="00DB5894" w:rsidP="00DB5894">
      <w:pPr>
        <w:pStyle w:val="ListParagraph"/>
        <w:numPr>
          <w:ilvl w:val="0"/>
          <w:numId w:val="2"/>
        </w:numPr>
        <w:rPr>
          <w:sz w:val="20"/>
        </w:rPr>
      </w:pPr>
      <w:r w:rsidRPr="00DB5894">
        <w:rPr>
          <w:sz w:val="20"/>
        </w:rPr>
        <w:t>The line plot below shows the number of miles swam by each member of the swim team.</w:t>
      </w:r>
      <w:r>
        <w:rPr>
          <w:sz w:val="20"/>
        </w:rPr>
        <w:t xml:space="preserve">  </w:t>
      </w:r>
      <w:r w:rsidRPr="00DB5894">
        <w:rPr>
          <w:sz w:val="20"/>
        </w:rPr>
        <w:t xml:space="preserve">What is the </w:t>
      </w:r>
      <w:r w:rsidRPr="00DB5894">
        <w:rPr>
          <w:b/>
          <w:sz w:val="20"/>
        </w:rPr>
        <w:t xml:space="preserve">total </w:t>
      </w:r>
      <w:r w:rsidRPr="00DB5894">
        <w:rPr>
          <w:sz w:val="20"/>
        </w:rPr>
        <w:t>distance the swim team swam?</w:t>
      </w:r>
    </w:p>
    <w:p w:rsidR="00DB5894" w:rsidRPr="00DB5894" w:rsidRDefault="00DB5894" w:rsidP="00DB5894">
      <w:pPr>
        <w:pStyle w:val="ListParagraph"/>
        <w:spacing w:after="0"/>
        <w:ind w:left="360"/>
        <w:rPr>
          <w:sz w:val="20"/>
        </w:rPr>
      </w:pPr>
    </w:p>
    <w:tbl>
      <w:tblPr>
        <w:tblW w:w="0" w:type="auto"/>
        <w:jc w:val="center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244"/>
        <w:gridCol w:w="1244"/>
        <w:gridCol w:w="1244"/>
        <w:gridCol w:w="1244"/>
        <w:gridCol w:w="1245"/>
      </w:tblGrid>
      <w:tr w:rsidR="00DB5894" w:rsidRPr="00DB5894" w:rsidTr="00DD7A75">
        <w:trPr>
          <w:trHeight w:val="360"/>
          <w:jc w:val="center"/>
        </w:trPr>
        <w:tc>
          <w:tcPr>
            <w:tcW w:w="1244" w:type="dxa"/>
            <w:shd w:val="clear" w:color="auto" w:fill="auto"/>
            <w:vAlign w:val="bottom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</w:p>
        </w:tc>
        <w:tc>
          <w:tcPr>
            <w:tcW w:w="1244" w:type="dxa"/>
            <w:shd w:val="clear" w:color="auto" w:fill="auto"/>
            <w:vAlign w:val="bottom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X</w:t>
            </w:r>
          </w:p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X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X</w:t>
            </w:r>
          </w:p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X</w:t>
            </w:r>
          </w:p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X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X</w:t>
            </w:r>
          </w:p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X</w:t>
            </w:r>
          </w:p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X</w:t>
            </w:r>
          </w:p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X</w:t>
            </w:r>
          </w:p>
        </w:tc>
        <w:tc>
          <w:tcPr>
            <w:tcW w:w="1245" w:type="dxa"/>
            <w:shd w:val="clear" w:color="auto" w:fill="auto"/>
            <w:vAlign w:val="bottom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X</w:t>
            </w:r>
          </w:p>
        </w:tc>
      </w:tr>
      <w:tr w:rsidR="00DB5894" w:rsidRPr="00DB5894" w:rsidTr="00DD7A75">
        <w:trPr>
          <w:trHeight w:val="360"/>
          <w:jc w:val="center"/>
        </w:trPr>
        <w:tc>
          <w:tcPr>
            <w:tcW w:w="1244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spacing w:before="200" w:after="0"/>
              <w:ind w:left="0"/>
              <w:jc w:val="center"/>
              <w:rPr>
                <w:sz w:val="20"/>
              </w:rPr>
            </w:pPr>
            <w:r w:rsidRPr="00DB5894">
              <w:rPr>
                <w:noProof/>
                <w:sz w:val="20"/>
              </w:rPr>
              <mc:AlternateContent>
                <mc:Choice Requires="wps">
                  <w:drawing>
                    <wp:anchor distT="4294967295" distB="4294967295" distL="114300" distR="114300" simplePos="0" relativeHeight="251669504" behindDoc="0" locked="0" layoutInCell="1" allowOverlap="1" wp14:anchorId="61366BB9" wp14:editId="7FCF7BEF">
                      <wp:simplePos x="0" y="0"/>
                      <wp:positionH relativeFrom="column">
                        <wp:posOffset>-257810</wp:posOffset>
                      </wp:positionH>
                      <wp:positionV relativeFrom="paragraph">
                        <wp:posOffset>-42545</wp:posOffset>
                      </wp:positionV>
                      <wp:extent cx="4295775" cy="0"/>
                      <wp:effectExtent l="38100" t="133350" r="0" b="133350"/>
                      <wp:wrapNone/>
                      <wp:docPr id="228" name="Straight Arrow Connector 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4295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arrow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C27AE6" id="Straight Arrow Connector 228" o:spid="_x0000_s1026" type="#_x0000_t32" style="position:absolute;margin-left:-20.3pt;margin-top:-3.35pt;width:338.25pt;height:0;z-index:2516695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" strokecolor="windowText" strokeweight="2.25pt">
                      <v:stroke startarrow="open" endarrow="open"/>
                      <o:lock v:ext="edit" shapetype="f"/>
                    </v:shape>
                  </w:pict>
                </mc:Fallback>
              </mc:AlternateContent>
            </w:r>
            <w:r w:rsidRPr="00DB5894">
              <w:rPr>
                <w:sz w:val="20"/>
              </w:rPr>
              <w:t>0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position w:val="-22"/>
                <w:sz w:val="20"/>
              </w:rPr>
              <w:object w:dxaOrig="2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pt;height:29.2pt" o:ole="">
                  <v:imagedata r:id="rId7" o:title=""/>
                </v:shape>
                <o:OLEObject Type="Embed" ProgID="Equation.DSMT4" ShapeID="_x0000_i1025" DrawAspect="Content" ObjectID="_1519707569" r:id="rId8"/>
              </w:objec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position w:val="-22"/>
                <w:sz w:val="20"/>
              </w:rPr>
              <w:object w:dxaOrig="220" w:dyaOrig="580">
                <v:shape id="_x0000_i1026" type="#_x0000_t75" style="width:11.2pt;height:29.2pt" o:ole="">
                  <v:imagedata r:id="rId9" o:title=""/>
                </v:shape>
                <o:OLEObject Type="Embed" ProgID="Equation.DSMT4" ShapeID="_x0000_i1026" DrawAspect="Content" ObjectID="_1519707570" r:id="rId10"/>
              </w:objec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position w:val="-22"/>
                <w:sz w:val="20"/>
              </w:rPr>
              <w:object w:dxaOrig="220" w:dyaOrig="580">
                <v:shape id="_x0000_i1027" type="#_x0000_t75" style="width:11.2pt;height:29.2pt" o:ole="">
                  <v:imagedata r:id="rId11" o:title=""/>
                </v:shape>
                <o:OLEObject Type="Embed" ProgID="Equation.DSMT4" ShapeID="_x0000_i1027" DrawAspect="Content" ObjectID="_1519707571" r:id="rId12"/>
              </w:object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1</w:t>
            </w:r>
          </w:p>
        </w:tc>
      </w:tr>
    </w:tbl>
    <w:p w:rsidR="00DB5894" w:rsidRPr="00DB5894" w:rsidRDefault="00DB5894" w:rsidP="00DB5894">
      <w:pPr>
        <w:pStyle w:val="ListParagraph"/>
        <w:spacing w:after="0"/>
        <w:ind w:left="360"/>
        <w:rPr>
          <w:sz w:val="20"/>
        </w:rPr>
      </w:pPr>
      <w:r w:rsidRPr="00DB5894">
        <w:rPr>
          <w:sz w:val="20"/>
        </w:rPr>
        <w:t xml:space="preserve"> </w:t>
      </w:r>
      <w:r w:rsidRPr="00DB5894">
        <w:rPr>
          <w:sz w:val="20"/>
        </w:rPr>
        <w:tab/>
      </w:r>
      <w:r w:rsidRPr="00DB5894">
        <w:rPr>
          <w:sz w:val="20"/>
        </w:rPr>
        <w:tab/>
      </w:r>
      <w:r w:rsidRPr="00DB5894">
        <w:rPr>
          <w:sz w:val="20"/>
        </w:rPr>
        <w:tab/>
      </w:r>
      <w:r w:rsidRPr="00DB5894">
        <w:rPr>
          <w:sz w:val="20"/>
        </w:rPr>
        <w:tab/>
      </w:r>
      <w:r w:rsidRPr="00DB5894">
        <w:rPr>
          <w:sz w:val="20"/>
        </w:rPr>
        <w:tab/>
      </w:r>
      <w:r w:rsidRPr="00DB5894">
        <w:rPr>
          <w:sz w:val="20"/>
        </w:rPr>
        <w:tab/>
      </w:r>
      <w:r w:rsidRPr="00DB5894">
        <w:rPr>
          <w:sz w:val="20"/>
        </w:rPr>
        <w:tab/>
        <w:t xml:space="preserve">  Miles</w:t>
      </w:r>
    </w:p>
    <w:p w:rsidR="00DB5894" w:rsidRDefault="00DB5894" w:rsidP="00DB5894">
      <w:pPr>
        <w:pStyle w:val="ListParagraph"/>
        <w:ind w:left="360"/>
        <w:rPr>
          <w:sz w:val="20"/>
        </w:rPr>
      </w:pPr>
    </w:p>
    <w:p w:rsidR="00DB5894" w:rsidRPr="00DB5894" w:rsidRDefault="00DB5894" w:rsidP="00DB5894">
      <w:pPr>
        <w:pStyle w:val="ListParagraph"/>
        <w:ind w:left="360"/>
        <w:rPr>
          <w:sz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DB5894" w:rsidRPr="00DB5894" w:rsidTr="00DD7A75">
        <w:tc>
          <w:tcPr>
            <w:tcW w:w="1329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A.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sz w:val="20"/>
              </w:rPr>
              <w:t>6 miles</w:t>
            </w:r>
          </w:p>
        </w:tc>
        <w:tc>
          <w:tcPr>
            <w:tcW w:w="1328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B.</w:t>
            </w:r>
          </w:p>
        </w:tc>
        <w:tc>
          <w:tcPr>
            <w:tcW w:w="1333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sz w:val="20"/>
              </w:rPr>
              <w:t>5 miles</w:t>
            </w:r>
          </w:p>
        </w:tc>
        <w:tc>
          <w:tcPr>
            <w:tcW w:w="1327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C.</w:t>
            </w:r>
          </w:p>
        </w:tc>
        <w:tc>
          <w:tcPr>
            <w:tcW w:w="1333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position w:val="-22"/>
                <w:sz w:val="20"/>
              </w:rPr>
              <w:object w:dxaOrig="340" w:dyaOrig="580">
                <v:shape id="_x0000_i1028" type="#_x0000_t75" style="width:16.8pt;height:29.2pt" o:ole="">
                  <v:imagedata r:id="rId13" o:title=""/>
                </v:shape>
                <o:OLEObject Type="Embed" ProgID="Equation.DSMT4" ShapeID="_x0000_i1028" DrawAspect="Content" ObjectID="_1519707572" r:id="rId14"/>
              </w:object>
            </w:r>
            <w:r w:rsidRPr="00DB5894">
              <w:rPr>
                <w:sz w:val="20"/>
              </w:rPr>
              <w:t xml:space="preserve"> miles</w:t>
            </w:r>
          </w:p>
        </w:tc>
        <w:tc>
          <w:tcPr>
            <w:tcW w:w="1328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D.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position w:val="-22"/>
                <w:sz w:val="20"/>
              </w:rPr>
              <w:object w:dxaOrig="340" w:dyaOrig="580">
                <v:shape id="_x0000_i1029" type="#_x0000_t75" style="width:16.8pt;height:29.2pt" o:ole="">
                  <v:imagedata r:id="rId15" o:title=""/>
                </v:shape>
                <o:OLEObject Type="Embed" ProgID="Equation.DSMT4" ShapeID="_x0000_i1029" DrawAspect="Content" ObjectID="_1519707573" r:id="rId16"/>
              </w:object>
            </w:r>
            <w:r w:rsidRPr="00DB5894">
              <w:rPr>
                <w:sz w:val="20"/>
              </w:rPr>
              <w:t xml:space="preserve"> miles</w:t>
            </w:r>
          </w:p>
        </w:tc>
      </w:tr>
    </w:tbl>
    <w:p w:rsidR="00DB5894" w:rsidRPr="00DB5894" w:rsidRDefault="00DB5894" w:rsidP="00DB5894">
      <w:pPr>
        <w:pStyle w:val="ListParagraph"/>
        <w:ind w:left="360"/>
        <w:rPr>
          <w:sz w:val="20"/>
        </w:rPr>
      </w:pPr>
    </w:p>
    <w:p w:rsidR="00DB5894" w:rsidRPr="00DB5894" w:rsidRDefault="00DB5894" w:rsidP="00DB589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sz w:val="20"/>
        </w:rPr>
      </w:pPr>
      <w:r w:rsidRPr="00DB5894">
        <w:rPr>
          <w:rFonts w:ascii="Calibri" w:hAnsi="Calibri" w:cs="Calibri"/>
          <w:sz w:val="20"/>
        </w:rPr>
        <w:t>Amanda’s test scores are 85, 93, 84, and 88. What does she need to score on the next test for her test average to be a 90?</w:t>
      </w:r>
    </w:p>
    <w:p w:rsidR="00DB5894" w:rsidRPr="00DB5894" w:rsidRDefault="00DB5894" w:rsidP="00DB5894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sz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2496"/>
      </w:tblGrid>
      <w:tr w:rsidR="00DB5894" w:rsidRPr="00DB5894" w:rsidTr="00DD7A75">
        <w:tc>
          <w:tcPr>
            <w:tcW w:w="1329" w:type="dxa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A.</w:t>
            </w:r>
          </w:p>
        </w:tc>
        <w:tc>
          <w:tcPr>
            <w:tcW w:w="2496" w:type="dxa"/>
          </w:tcPr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sz w:val="20"/>
              </w:rPr>
              <w:t>93</w:t>
            </w:r>
          </w:p>
        </w:tc>
      </w:tr>
      <w:tr w:rsidR="00DB5894" w:rsidRPr="00DB5894" w:rsidTr="00DD7A75">
        <w:tc>
          <w:tcPr>
            <w:tcW w:w="1329" w:type="dxa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B.</w:t>
            </w:r>
          </w:p>
        </w:tc>
        <w:tc>
          <w:tcPr>
            <w:tcW w:w="2496" w:type="dxa"/>
          </w:tcPr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sz w:val="20"/>
              </w:rPr>
              <w:t>95</w:t>
            </w:r>
          </w:p>
        </w:tc>
      </w:tr>
      <w:tr w:rsidR="00DB5894" w:rsidRPr="00DB5894" w:rsidTr="00DD7A75">
        <w:tc>
          <w:tcPr>
            <w:tcW w:w="1329" w:type="dxa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C.</w:t>
            </w:r>
          </w:p>
        </w:tc>
        <w:tc>
          <w:tcPr>
            <w:tcW w:w="2496" w:type="dxa"/>
          </w:tcPr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sz w:val="20"/>
              </w:rPr>
              <w:t>97</w:t>
            </w:r>
          </w:p>
        </w:tc>
      </w:tr>
      <w:tr w:rsidR="00DB5894" w:rsidRPr="00DB5894" w:rsidTr="00DD7A75">
        <w:tc>
          <w:tcPr>
            <w:tcW w:w="1329" w:type="dxa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D.</w:t>
            </w:r>
          </w:p>
        </w:tc>
        <w:tc>
          <w:tcPr>
            <w:tcW w:w="2496" w:type="dxa"/>
          </w:tcPr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sz w:val="20"/>
              </w:rPr>
              <w:t>100</w:t>
            </w:r>
          </w:p>
        </w:tc>
      </w:tr>
      <w:tr w:rsidR="00DB5894" w:rsidRPr="00DB5894" w:rsidTr="00DD7A75">
        <w:tc>
          <w:tcPr>
            <w:tcW w:w="1329" w:type="dxa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jc w:val="center"/>
              <w:rPr>
                <w:sz w:val="20"/>
              </w:rPr>
            </w:pPr>
          </w:p>
        </w:tc>
        <w:tc>
          <w:tcPr>
            <w:tcW w:w="2496" w:type="dxa"/>
          </w:tcPr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</w:p>
        </w:tc>
      </w:tr>
    </w:tbl>
    <w:p w:rsidR="00DB5894" w:rsidRPr="00DB5894" w:rsidRDefault="00DB5894" w:rsidP="00DB5894">
      <w:pPr>
        <w:autoSpaceDE w:val="0"/>
        <w:autoSpaceDN w:val="0"/>
        <w:adjustRightInd w:val="0"/>
        <w:spacing w:after="0" w:line="240" w:lineRule="auto"/>
        <w:rPr>
          <w:sz w:val="20"/>
        </w:rPr>
      </w:pPr>
    </w:p>
    <w:p w:rsidR="00B10F44" w:rsidRDefault="00DC256A" w:rsidP="00DB5894">
      <w:pPr>
        <w:pStyle w:val="ListParagraph"/>
        <w:numPr>
          <w:ilvl w:val="0"/>
          <w:numId w:val="2"/>
        </w:numPr>
        <w:spacing w:after="0" w:line="240" w:lineRule="auto"/>
        <w:rPr>
          <w:rFonts w:ascii="Calibri" w:hAnsi="Calibri" w:cs="Calibri"/>
          <w:sz w:val="20"/>
        </w:rPr>
      </w:pPr>
      <w:r>
        <w:rPr>
          <w:rFonts w:ascii="Calibri" w:hAnsi="Calibri" w:cs="Calibri"/>
          <w:sz w:val="20"/>
        </w:rPr>
        <w:t xml:space="preserve">Zeke is surveying his classmates on the number of times they have visited Disney World.  </w:t>
      </w:r>
      <w:r w:rsidR="00DD7A75">
        <w:rPr>
          <w:rFonts w:ascii="Calibri" w:hAnsi="Calibri" w:cs="Calibri"/>
          <w:sz w:val="20"/>
        </w:rPr>
        <w:t xml:space="preserve">He says this is a statistical question. </w:t>
      </w:r>
    </w:p>
    <w:p w:rsidR="00DB5894" w:rsidRPr="00DC256A" w:rsidRDefault="00B10F44" w:rsidP="00B10F44">
      <w:pPr>
        <w:pStyle w:val="ListParagraph"/>
        <w:spacing w:after="0" w:line="240" w:lineRule="auto"/>
        <w:ind w:left="360"/>
        <w:rPr>
          <w:rFonts w:ascii="Calibri" w:hAnsi="Calibri" w:cs="Calibri"/>
          <w:sz w:val="20"/>
        </w:rPr>
      </w:pPr>
      <w:r>
        <w:rPr>
          <w:rFonts w:ascii="Calibri" w:hAnsi="Calibri" w:cs="Calibri"/>
          <w:sz w:val="20"/>
        </w:rPr>
        <w:t xml:space="preserve">A. True    B. False </w:t>
      </w:r>
      <w:r>
        <w:rPr>
          <w:rFonts w:ascii="Calibri" w:hAnsi="Calibri" w:cs="Calibri"/>
          <w:sz w:val="20"/>
        </w:rPr>
        <w:tab/>
      </w:r>
    </w:p>
    <w:p w:rsidR="00DB5894" w:rsidRPr="00DB5894" w:rsidRDefault="00DB5894" w:rsidP="00DB5894">
      <w:pPr>
        <w:spacing w:after="0" w:line="240" w:lineRule="auto"/>
        <w:rPr>
          <w:rFonts w:ascii="Calibri" w:hAnsi="Calibri" w:cs="Calibri"/>
          <w:sz w:val="20"/>
        </w:rPr>
      </w:pPr>
    </w:p>
    <w:p w:rsidR="00DB5894" w:rsidRDefault="00DB5894" w:rsidP="00DB5894">
      <w:pPr>
        <w:pStyle w:val="ListParagraph"/>
        <w:numPr>
          <w:ilvl w:val="0"/>
          <w:numId w:val="2"/>
        </w:numPr>
        <w:spacing w:after="0" w:line="240" w:lineRule="auto"/>
        <w:rPr>
          <w:rFonts w:ascii="Calibri" w:hAnsi="Calibri" w:cs="Calibri"/>
          <w:sz w:val="20"/>
        </w:rPr>
      </w:pPr>
      <w:r w:rsidRPr="00DB5894">
        <w:rPr>
          <w:rFonts w:ascii="Calibri" w:hAnsi="Calibri" w:cs="Calibri"/>
          <w:sz w:val="20"/>
        </w:rPr>
        <w:t>The ARC Trucking Company keeps records of the weekly distances driven by each of its drivers. The distances driven by Conrad during the last 4 weeks are shown in the table. Which measure of the data would NOT be a good predictor of the number of miles that Conrad might drive next week?</w:t>
      </w:r>
    </w:p>
    <w:p w:rsidR="00B10F44" w:rsidRPr="00DC256A" w:rsidRDefault="00B10F44" w:rsidP="00B10F44">
      <w:pPr>
        <w:pStyle w:val="ListParagraph"/>
        <w:spacing w:after="0" w:line="240" w:lineRule="auto"/>
        <w:ind w:left="360"/>
        <w:rPr>
          <w:rFonts w:ascii="Calibri" w:hAnsi="Calibri" w:cs="Calibri"/>
          <w:sz w:val="20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95"/>
        <w:gridCol w:w="3395"/>
      </w:tblGrid>
      <w:tr w:rsidR="00DB5894" w:rsidRPr="00DB5894" w:rsidTr="00DC256A">
        <w:trPr>
          <w:trHeight w:val="285"/>
        </w:trPr>
        <w:tc>
          <w:tcPr>
            <w:tcW w:w="3395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Week 1</w:t>
            </w:r>
          </w:p>
        </w:tc>
        <w:tc>
          <w:tcPr>
            <w:tcW w:w="3395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2,895</w:t>
            </w:r>
          </w:p>
        </w:tc>
      </w:tr>
      <w:tr w:rsidR="00DB5894" w:rsidRPr="00DB5894" w:rsidTr="00DC256A">
        <w:trPr>
          <w:trHeight w:val="300"/>
        </w:trPr>
        <w:tc>
          <w:tcPr>
            <w:tcW w:w="3395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Week 2</w:t>
            </w:r>
          </w:p>
        </w:tc>
        <w:tc>
          <w:tcPr>
            <w:tcW w:w="3395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2,895</w:t>
            </w:r>
          </w:p>
        </w:tc>
      </w:tr>
      <w:tr w:rsidR="00DB5894" w:rsidRPr="00DB5894" w:rsidTr="00DC256A">
        <w:trPr>
          <w:trHeight w:val="300"/>
        </w:trPr>
        <w:tc>
          <w:tcPr>
            <w:tcW w:w="3395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Week 3</w:t>
            </w:r>
          </w:p>
        </w:tc>
        <w:tc>
          <w:tcPr>
            <w:tcW w:w="3395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2,964</w:t>
            </w:r>
          </w:p>
        </w:tc>
      </w:tr>
      <w:tr w:rsidR="00DB5894" w:rsidRPr="00DB5894" w:rsidTr="00DC256A">
        <w:trPr>
          <w:trHeight w:val="70"/>
        </w:trPr>
        <w:tc>
          <w:tcPr>
            <w:tcW w:w="3395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Week 4</w:t>
            </w:r>
          </w:p>
        </w:tc>
        <w:tc>
          <w:tcPr>
            <w:tcW w:w="3395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2,762</w:t>
            </w:r>
          </w:p>
        </w:tc>
      </w:tr>
    </w:tbl>
    <w:p w:rsidR="00DB5894" w:rsidRPr="00DB5894" w:rsidRDefault="00DB5894" w:rsidP="00DB5894">
      <w:pPr>
        <w:pStyle w:val="ListParagraph"/>
        <w:rPr>
          <w:rFonts w:cs="Calibri"/>
          <w:sz w:val="20"/>
        </w:rPr>
      </w:pPr>
    </w:p>
    <w:p w:rsidR="00DB5894" w:rsidRPr="00DB5894" w:rsidRDefault="00DB5894" w:rsidP="00DB5894">
      <w:pPr>
        <w:rPr>
          <w:rFonts w:ascii="Calibri" w:hAnsi="Calibri" w:cs="Calibri"/>
          <w:sz w:val="20"/>
        </w:rPr>
      </w:pPr>
    </w:p>
    <w:p w:rsidR="00DB5894" w:rsidRPr="00DB5894" w:rsidRDefault="00DB5894" w:rsidP="00DB5894">
      <w:pPr>
        <w:pStyle w:val="CM20"/>
        <w:spacing w:after="327" w:line="260" w:lineRule="atLeast"/>
        <w:ind w:left="360"/>
        <w:jc w:val="both"/>
        <w:rPr>
          <w:rFonts w:ascii="Verdana" w:hAnsi="Verdana" w:cs="Verdana"/>
          <w:color w:val="000000"/>
          <w:sz w:val="20"/>
          <w:szCs w:val="22"/>
        </w:rPr>
      </w:pPr>
    </w:p>
    <w:p w:rsidR="00DB5894" w:rsidRPr="00DB5894" w:rsidRDefault="00DB5894" w:rsidP="00DB5894">
      <w:pPr>
        <w:pStyle w:val="CM25"/>
        <w:spacing w:after="75" w:line="260" w:lineRule="atLeast"/>
        <w:ind w:left="480"/>
        <w:rPr>
          <w:rFonts w:ascii="Calibri" w:hAnsi="Calibri" w:cs="Calibri"/>
          <w:sz w:val="20"/>
          <w:szCs w:val="22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DB5894" w:rsidRPr="00DB5894" w:rsidTr="00DD7A75">
        <w:trPr>
          <w:trHeight w:val="108"/>
        </w:trPr>
        <w:tc>
          <w:tcPr>
            <w:tcW w:w="1329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A.</w:t>
            </w:r>
          </w:p>
        </w:tc>
        <w:tc>
          <w:tcPr>
            <w:tcW w:w="1339" w:type="dxa"/>
            <w:shd w:val="clear" w:color="auto" w:fill="auto"/>
          </w:tcPr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sz w:val="20"/>
              </w:rPr>
              <w:t>mean</w:t>
            </w:r>
          </w:p>
        </w:tc>
        <w:tc>
          <w:tcPr>
            <w:tcW w:w="1328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B.</w:t>
            </w:r>
          </w:p>
        </w:tc>
        <w:tc>
          <w:tcPr>
            <w:tcW w:w="1333" w:type="dxa"/>
            <w:shd w:val="clear" w:color="auto" w:fill="auto"/>
          </w:tcPr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sz w:val="20"/>
              </w:rPr>
              <w:t>median</w:t>
            </w:r>
          </w:p>
        </w:tc>
        <w:tc>
          <w:tcPr>
            <w:tcW w:w="1327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C.</w:t>
            </w:r>
          </w:p>
        </w:tc>
        <w:tc>
          <w:tcPr>
            <w:tcW w:w="1333" w:type="dxa"/>
            <w:shd w:val="clear" w:color="auto" w:fill="auto"/>
          </w:tcPr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sz w:val="20"/>
              </w:rPr>
              <w:t>mode</w:t>
            </w:r>
          </w:p>
        </w:tc>
        <w:tc>
          <w:tcPr>
            <w:tcW w:w="1328" w:type="dxa"/>
            <w:shd w:val="clear" w:color="auto" w:fill="auto"/>
            <w:vAlign w:val="center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D.</w:t>
            </w:r>
          </w:p>
        </w:tc>
        <w:tc>
          <w:tcPr>
            <w:tcW w:w="1339" w:type="dxa"/>
            <w:shd w:val="clear" w:color="auto" w:fill="auto"/>
          </w:tcPr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sz w:val="20"/>
              </w:rPr>
              <w:t>range</w:t>
            </w:r>
          </w:p>
        </w:tc>
      </w:tr>
    </w:tbl>
    <w:p w:rsidR="00DB5894" w:rsidRPr="00DB5894" w:rsidRDefault="00DB5894" w:rsidP="00DB5894">
      <w:pPr>
        <w:rPr>
          <w:sz w:val="20"/>
        </w:rPr>
      </w:pPr>
    </w:p>
    <w:p w:rsidR="00DB5894" w:rsidRDefault="00DB5894" w:rsidP="00DB5894">
      <w:pPr>
        <w:spacing w:after="0"/>
        <w:rPr>
          <w:sz w:val="20"/>
        </w:rPr>
      </w:pPr>
      <w:r>
        <w:rPr>
          <w:sz w:val="20"/>
        </w:rPr>
        <w:lastRenderedPageBreak/>
        <w:t xml:space="preserve">6.   </w:t>
      </w:r>
      <w:r w:rsidRPr="00DB5894">
        <w:rPr>
          <w:sz w:val="20"/>
        </w:rPr>
        <w:t xml:space="preserve">The following table shows the number of pages in novels that Kelly read for pleasure each month during the </w:t>
      </w:r>
    </w:p>
    <w:p w:rsidR="00DB5894" w:rsidRPr="00DB5894" w:rsidRDefault="00DB5894" w:rsidP="00DB5894">
      <w:pPr>
        <w:spacing w:after="0"/>
        <w:rPr>
          <w:sz w:val="20"/>
        </w:rPr>
      </w:pPr>
      <w:r>
        <w:rPr>
          <w:sz w:val="20"/>
        </w:rPr>
        <w:t xml:space="preserve">      </w:t>
      </w:r>
      <w:proofErr w:type="gramStart"/>
      <w:r w:rsidRPr="00DB5894">
        <w:rPr>
          <w:sz w:val="20"/>
        </w:rPr>
        <w:t>school</w:t>
      </w:r>
      <w:proofErr w:type="gramEnd"/>
      <w:r w:rsidRPr="00DB5894">
        <w:rPr>
          <w:sz w:val="20"/>
        </w:rPr>
        <w:t xml:space="preserve"> year.  If Kelly only read 125 pages during the month of May, which measure of data changed the most?</w:t>
      </w:r>
    </w:p>
    <w:tbl>
      <w:tblPr>
        <w:tblpPr w:leftFromText="180" w:rightFromText="180" w:vertAnchor="text" w:horzAnchor="margin" w:tblpXSpec="center" w:tblpY="21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1"/>
        <w:gridCol w:w="755"/>
        <w:gridCol w:w="734"/>
        <w:gridCol w:w="746"/>
        <w:gridCol w:w="741"/>
        <w:gridCol w:w="729"/>
        <w:gridCol w:w="738"/>
        <w:gridCol w:w="749"/>
        <w:gridCol w:w="736"/>
      </w:tblGrid>
      <w:tr w:rsidR="00DB5894" w:rsidRPr="00DB5894" w:rsidTr="00DB5894">
        <w:trPr>
          <w:trHeight w:val="337"/>
        </w:trPr>
        <w:tc>
          <w:tcPr>
            <w:tcW w:w="2031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 xml:space="preserve">Month </w:t>
            </w:r>
          </w:p>
        </w:tc>
        <w:tc>
          <w:tcPr>
            <w:tcW w:w="755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Sept.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Oct.</w:t>
            </w:r>
          </w:p>
        </w:tc>
        <w:tc>
          <w:tcPr>
            <w:tcW w:w="746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Nov.</w:t>
            </w:r>
          </w:p>
        </w:tc>
        <w:tc>
          <w:tcPr>
            <w:tcW w:w="741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Dec.</w:t>
            </w:r>
          </w:p>
        </w:tc>
        <w:tc>
          <w:tcPr>
            <w:tcW w:w="729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Jan.</w:t>
            </w:r>
          </w:p>
        </w:tc>
        <w:tc>
          <w:tcPr>
            <w:tcW w:w="738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Feb.</w:t>
            </w:r>
          </w:p>
        </w:tc>
        <w:tc>
          <w:tcPr>
            <w:tcW w:w="749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Mar.</w:t>
            </w:r>
          </w:p>
        </w:tc>
        <w:tc>
          <w:tcPr>
            <w:tcW w:w="736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Apr.</w:t>
            </w:r>
          </w:p>
        </w:tc>
      </w:tr>
      <w:tr w:rsidR="00DB5894" w:rsidRPr="00DB5894" w:rsidTr="00DB5894">
        <w:trPr>
          <w:trHeight w:val="355"/>
        </w:trPr>
        <w:tc>
          <w:tcPr>
            <w:tcW w:w="2031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Number of Pages</w:t>
            </w:r>
          </w:p>
        </w:tc>
        <w:tc>
          <w:tcPr>
            <w:tcW w:w="755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370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393</w:t>
            </w:r>
          </w:p>
        </w:tc>
        <w:tc>
          <w:tcPr>
            <w:tcW w:w="746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380</w:t>
            </w:r>
          </w:p>
        </w:tc>
        <w:tc>
          <w:tcPr>
            <w:tcW w:w="741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376</w:t>
            </w:r>
          </w:p>
        </w:tc>
        <w:tc>
          <w:tcPr>
            <w:tcW w:w="729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396</w:t>
            </w:r>
          </w:p>
        </w:tc>
        <w:tc>
          <w:tcPr>
            <w:tcW w:w="738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372</w:t>
            </w:r>
          </w:p>
        </w:tc>
        <w:tc>
          <w:tcPr>
            <w:tcW w:w="749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385</w:t>
            </w:r>
          </w:p>
        </w:tc>
        <w:tc>
          <w:tcPr>
            <w:tcW w:w="736" w:type="dxa"/>
            <w:shd w:val="clear" w:color="auto" w:fill="auto"/>
            <w:vAlign w:val="center"/>
          </w:tcPr>
          <w:p w:rsidR="00DB5894" w:rsidRPr="00DB5894" w:rsidRDefault="00DB5894" w:rsidP="00DB5894">
            <w:pPr>
              <w:pStyle w:val="ListParagraph"/>
              <w:spacing w:after="0"/>
              <w:ind w:left="0"/>
              <w:jc w:val="center"/>
              <w:rPr>
                <w:sz w:val="20"/>
              </w:rPr>
            </w:pPr>
            <w:r w:rsidRPr="00DB5894">
              <w:rPr>
                <w:sz w:val="20"/>
              </w:rPr>
              <w:t>391</w:t>
            </w:r>
          </w:p>
        </w:tc>
      </w:tr>
    </w:tbl>
    <w:p w:rsidR="00DB5894" w:rsidRPr="00DB5894" w:rsidRDefault="00DB5894" w:rsidP="00DB5894">
      <w:pPr>
        <w:rPr>
          <w:sz w:val="20"/>
        </w:rPr>
      </w:pPr>
    </w:p>
    <w:p w:rsidR="00DB5894" w:rsidRPr="00DB5894" w:rsidRDefault="00DB5894" w:rsidP="00DB5894">
      <w:pPr>
        <w:pStyle w:val="ListParagraph"/>
        <w:ind w:left="360"/>
        <w:rPr>
          <w:sz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2496"/>
      </w:tblGrid>
      <w:tr w:rsidR="00DB5894" w:rsidRPr="00DB5894" w:rsidTr="00DD7A75">
        <w:tc>
          <w:tcPr>
            <w:tcW w:w="1329" w:type="dxa"/>
            <w:vAlign w:val="center"/>
          </w:tcPr>
          <w:p w:rsidR="00DD7A75" w:rsidRPr="00DB5894" w:rsidRDefault="00DD7A75" w:rsidP="00DD7A75">
            <w:pPr>
              <w:rPr>
                <w:sz w:val="20"/>
              </w:rPr>
            </w:pPr>
          </w:p>
        </w:tc>
        <w:tc>
          <w:tcPr>
            <w:tcW w:w="2496" w:type="dxa"/>
          </w:tcPr>
          <w:p w:rsidR="00DD7A75" w:rsidRPr="00DB5894" w:rsidRDefault="00DD7A75" w:rsidP="00DD7A75">
            <w:pPr>
              <w:pStyle w:val="ListParagraph"/>
              <w:ind w:left="0"/>
              <w:rPr>
                <w:sz w:val="20"/>
              </w:rPr>
            </w:pPr>
          </w:p>
        </w:tc>
      </w:tr>
    </w:tbl>
    <w:p w:rsidR="00DD7A75" w:rsidRDefault="00DD7A75" w:rsidP="00DB5894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</w:rPr>
      </w:pPr>
      <w:r>
        <w:rPr>
          <w:rFonts w:ascii="Calibri" w:hAnsi="Calibri" w:cs="Calibri"/>
          <w:sz w:val="20"/>
        </w:rPr>
        <w:t xml:space="preserve">          </w:t>
      </w:r>
      <w:proofErr w:type="gramStart"/>
      <w:r>
        <w:rPr>
          <w:rFonts w:ascii="Calibri" w:hAnsi="Calibri" w:cs="Calibri"/>
          <w:sz w:val="20"/>
        </w:rPr>
        <w:t>A.  mean</w:t>
      </w:r>
      <w:proofErr w:type="gramEnd"/>
      <w:r>
        <w:rPr>
          <w:rFonts w:ascii="Calibri" w:hAnsi="Calibri" w:cs="Calibri"/>
          <w:sz w:val="20"/>
        </w:rPr>
        <w:tab/>
      </w:r>
      <w:r>
        <w:rPr>
          <w:rFonts w:ascii="Calibri" w:hAnsi="Calibri" w:cs="Calibri"/>
          <w:sz w:val="20"/>
        </w:rPr>
        <w:tab/>
        <w:t xml:space="preserve">B.  </w:t>
      </w:r>
      <w:proofErr w:type="gramStart"/>
      <w:r>
        <w:rPr>
          <w:rFonts w:ascii="Calibri" w:hAnsi="Calibri" w:cs="Calibri"/>
          <w:sz w:val="20"/>
        </w:rPr>
        <w:t>median</w:t>
      </w:r>
      <w:proofErr w:type="gramEnd"/>
      <w:r>
        <w:rPr>
          <w:rFonts w:ascii="Calibri" w:hAnsi="Calibri" w:cs="Calibri"/>
          <w:sz w:val="20"/>
        </w:rPr>
        <w:tab/>
      </w:r>
      <w:r>
        <w:rPr>
          <w:rFonts w:ascii="Calibri" w:hAnsi="Calibri" w:cs="Calibri"/>
          <w:sz w:val="20"/>
        </w:rPr>
        <w:tab/>
        <w:t xml:space="preserve">C.  </w:t>
      </w:r>
      <w:proofErr w:type="gramStart"/>
      <w:r>
        <w:rPr>
          <w:rFonts w:ascii="Calibri" w:hAnsi="Calibri" w:cs="Calibri"/>
          <w:sz w:val="20"/>
        </w:rPr>
        <w:t>mode</w:t>
      </w:r>
      <w:proofErr w:type="gramEnd"/>
      <w:r>
        <w:rPr>
          <w:rFonts w:ascii="Calibri" w:hAnsi="Calibri" w:cs="Calibri"/>
          <w:sz w:val="20"/>
        </w:rPr>
        <w:tab/>
      </w:r>
      <w:r>
        <w:rPr>
          <w:rFonts w:ascii="Calibri" w:hAnsi="Calibri" w:cs="Calibri"/>
          <w:sz w:val="20"/>
        </w:rPr>
        <w:tab/>
      </w:r>
      <w:r>
        <w:rPr>
          <w:rFonts w:ascii="Calibri" w:hAnsi="Calibri" w:cs="Calibri"/>
          <w:sz w:val="20"/>
        </w:rPr>
        <w:tab/>
        <w:t>D.  All measures affected equally.</w:t>
      </w:r>
    </w:p>
    <w:p w:rsidR="00DD7A75" w:rsidRDefault="00DD7A75" w:rsidP="00DB5894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</w:rPr>
      </w:pPr>
    </w:p>
    <w:p w:rsidR="00DB5894" w:rsidRPr="00DB5894" w:rsidRDefault="00DB5894" w:rsidP="00DB5894">
      <w:pPr>
        <w:autoSpaceDE w:val="0"/>
        <w:autoSpaceDN w:val="0"/>
        <w:adjustRightInd w:val="0"/>
        <w:spacing w:after="0" w:line="240" w:lineRule="auto"/>
        <w:rPr>
          <w:sz w:val="20"/>
        </w:rPr>
      </w:pPr>
      <w:r>
        <w:rPr>
          <w:rFonts w:ascii="Calibri" w:hAnsi="Calibri" w:cs="Calibri"/>
          <w:sz w:val="20"/>
        </w:rPr>
        <w:t xml:space="preserve">7.   </w:t>
      </w:r>
      <w:r w:rsidRPr="00DB5894">
        <w:rPr>
          <w:rFonts w:ascii="Calibri" w:hAnsi="Calibri" w:cs="Calibri"/>
          <w:sz w:val="20"/>
        </w:rPr>
        <w:t>The hourly wages for seven workers are: $5, $12, $13, $10, $6, $5, $12. Determine the mean of the data to the nearest cent.</w:t>
      </w:r>
    </w:p>
    <w:p w:rsidR="00DB5894" w:rsidRPr="00DB5894" w:rsidRDefault="00DB5894" w:rsidP="00DB5894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sz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4000"/>
        <w:gridCol w:w="1327"/>
        <w:gridCol w:w="4000"/>
      </w:tblGrid>
      <w:tr w:rsidR="00DB5894" w:rsidRPr="00DB5894" w:rsidTr="00DD7A75">
        <w:tc>
          <w:tcPr>
            <w:tcW w:w="1329" w:type="dxa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A.</w:t>
            </w:r>
          </w:p>
        </w:tc>
        <w:tc>
          <w:tcPr>
            <w:tcW w:w="4000" w:type="dxa"/>
          </w:tcPr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sz w:val="20"/>
              </w:rPr>
              <w:t>$</w:t>
            </w:r>
            <w:r w:rsidR="00682A1E">
              <w:rPr>
                <w:sz w:val="20"/>
              </w:rPr>
              <w:t>10.50</w:t>
            </w:r>
          </w:p>
          <w:p w:rsidR="00DB5894" w:rsidRPr="00DB5894" w:rsidRDefault="00DB5894" w:rsidP="00DD7A75">
            <w:pPr>
              <w:pStyle w:val="ListParagraph"/>
              <w:ind w:left="0"/>
              <w:rPr>
                <w:sz w:val="20"/>
              </w:rPr>
            </w:pPr>
          </w:p>
        </w:tc>
        <w:tc>
          <w:tcPr>
            <w:tcW w:w="1327" w:type="dxa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C.</w:t>
            </w:r>
          </w:p>
        </w:tc>
        <w:tc>
          <w:tcPr>
            <w:tcW w:w="4000" w:type="dxa"/>
          </w:tcPr>
          <w:p w:rsidR="00DB5894" w:rsidRPr="00DB5894" w:rsidRDefault="00DB5894" w:rsidP="00682A1E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sz w:val="20"/>
              </w:rPr>
              <w:t>$</w:t>
            </w:r>
            <w:r w:rsidR="00682A1E">
              <w:rPr>
                <w:sz w:val="20"/>
              </w:rPr>
              <w:t>9.00</w:t>
            </w:r>
          </w:p>
        </w:tc>
      </w:tr>
      <w:tr w:rsidR="00DB5894" w:rsidRPr="00DB5894" w:rsidTr="00DD7A75">
        <w:tc>
          <w:tcPr>
            <w:tcW w:w="1329" w:type="dxa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B.</w:t>
            </w:r>
          </w:p>
        </w:tc>
        <w:tc>
          <w:tcPr>
            <w:tcW w:w="4000" w:type="dxa"/>
          </w:tcPr>
          <w:p w:rsidR="00DB5894" w:rsidRPr="00DB5894" w:rsidRDefault="00DB5894" w:rsidP="00682A1E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sz w:val="20"/>
              </w:rPr>
              <w:t>$</w:t>
            </w:r>
            <w:r w:rsidR="00682A1E">
              <w:rPr>
                <w:sz w:val="20"/>
              </w:rPr>
              <w:t>9.50</w:t>
            </w:r>
          </w:p>
        </w:tc>
        <w:tc>
          <w:tcPr>
            <w:tcW w:w="1327" w:type="dxa"/>
          </w:tcPr>
          <w:p w:rsidR="00DB5894" w:rsidRPr="00DB5894" w:rsidRDefault="00DB5894" w:rsidP="00DD7A75">
            <w:pPr>
              <w:pStyle w:val="ListParagraph"/>
              <w:ind w:left="0"/>
              <w:jc w:val="right"/>
              <w:rPr>
                <w:sz w:val="20"/>
              </w:rPr>
            </w:pPr>
            <w:r w:rsidRPr="00DB5894">
              <w:rPr>
                <w:sz w:val="20"/>
              </w:rPr>
              <w:t>D.</w:t>
            </w:r>
          </w:p>
        </w:tc>
        <w:tc>
          <w:tcPr>
            <w:tcW w:w="4000" w:type="dxa"/>
          </w:tcPr>
          <w:p w:rsidR="00DB5894" w:rsidRPr="00DB5894" w:rsidRDefault="00DB5894" w:rsidP="00682A1E">
            <w:pPr>
              <w:pStyle w:val="ListParagraph"/>
              <w:ind w:left="0"/>
              <w:rPr>
                <w:sz w:val="20"/>
              </w:rPr>
            </w:pPr>
            <w:r w:rsidRPr="00DB5894">
              <w:rPr>
                <w:sz w:val="20"/>
              </w:rPr>
              <w:t>$</w:t>
            </w:r>
            <w:r w:rsidR="00682A1E">
              <w:rPr>
                <w:sz w:val="20"/>
              </w:rPr>
              <w:t>7.00</w:t>
            </w:r>
          </w:p>
        </w:tc>
      </w:tr>
    </w:tbl>
    <w:p w:rsidR="00DB5894" w:rsidRPr="00DB5894" w:rsidRDefault="00DB5894" w:rsidP="00DB5894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sz w:val="20"/>
        </w:rPr>
      </w:pPr>
    </w:p>
    <w:p w:rsidR="001C7DDD" w:rsidRDefault="001C7DDD">
      <w:pPr>
        <w:rPr>
          <w:sz w:val="20"/>
        </w:rPr>
      </w:pPr>
    </w:p>
    <w:p w:rsidR="00DB5894" w:rsidRDefault="00DB5894">
      <w:pPr>
        <w:rPr>
          <w:sz w:val="20"/>
        </w:rPr>
      </w:pPr>
      <w:r>
        <w:rPr>
          <w:sz w:val="20"/>
        </w:rPr>
        <w:t xml:space="preserve">8.  </w:t>
      </w:r>
      <w:r w:rsidR="00483FA3">
        <w:rPr>
          <w:sz w:val="20"/>
        </w:rPr>
        <w:t xml:space="preserve">A measure of ________ for a </w:t>
      </w:r>
      <w:r w:rsidR="00483FA3" w:rsidRPr="00143F77">
        <w:rPr>
          <w:b/>
          <w:sz w:val="20"/>
        </w:rPr>
        <w:t>numerical</w:t>
      </w:r>
      <w:r w:rsidR="00483FA3">
        <w:rPr>
          <w:sz w:val="20"/>
        </w:rPr>
        <w:t xml:space="preserve"> data set summarizes all of its values with a single number.</w:t>
      </w:r>
    </w:p>
    <w:p w:rsidR="00483FA3" w:rsidRDefault="00483FA3" w:rsidP="00483FA3">
      <w:pPr>
        <w:rPr>
          <w:sz w:val="20"/>
        </w:rPr>
      </w:pPr>
      <w:r>
        <w:rPr>
          <w:sz w:val="20"/>
        </w:rPr>
        <w:t xml:space="preserve">                  A. shape</w:t>
      </w:r>
      <w:r>
        <w:rPr>
          <w:sz w:val="20"/>
        </w:rPr>
        <w:tab/>
      </w:r>
      <w:r>
        <w:rPr>
          <w:sz w:val="20"/>
        </w:rPr>
        <w:tab/>
        <w:t>B</w:t>
      </w:r>
      <w:r w:rsidR="00594019">
        <w:rPr>
          <w:sz w:val="20"/>
        </w:rPr>
        <w:t>.</w:t>
      </w:r>
      <w:r>
        <w:rPr>
          <w:sz w:val="20"/>
        </w:rPr>
        <w:t xml:space="preserve">  </w:t>
      </w:r>
      <w:r w:rsidR="00594019">
        <w:rPr>
          <w:sz w:val="20"/>
        </w:rPr>
        <w:t>graph</w:t>
      </w:r>
      <w:r>
        <w:rPr>
          <w:sz w:val="20"/>
        </w:rPr>
        <w:tab/>
      </w:r>
      <w:r>
        <w:rPr>
          <w:sz w:val="20"/>
        </w:rPr>
        <w:tab/>
        <w:t>C.  symmetry</w:t>
      </w:r>
      <w:r>
        <w:rPr>
          <w:sz w:val="20"/>
        </w:rPr>
        <w:tab/>
      </w:r>
      <w:r>
        <w:rPr>
          <w:sz w:val="20"/>
        </w:rPr>
        <w:tab/>
        <w:t>D.  center</w:t>
      </w:r>
    </w:p>
    <w:p w:rsidR="00483FA3" w:rsidRDefault="00483FA3" w:rsidP="00483FA3">
      <w:pPr>
        <w:rPr>
          <w:sz w:val="20"/>
        </w:rPr>
      </w:pPr>
    </w:p>
    <w:p w:rsidR="00483FA3" w:rsidRDefault="00483FA3" w:rsidP="00483FA3">
      <w:pPr>
        <w:rPr>
          <w:sz w:val="20"/>
        </w:rPr>
      </w:pPr>
      <w:r>
        <w:rPr>
          <w:sz w:val="20"/>
        </w:rPr>
        <w:t xml:space="preserve">9.  Megan was curious and wanted to </w:t>
      </w:r>
      <w:r w:rsidR="00DD7A75">
        <w:rPr>
          <w:sz w:val="20"/>
        </w:rPr>
        <w:t>know</w:t>
      </w:r>
      <w:r>
        <w:rPr>
          <w:sz w:val="20"/>
        </w:rPr>
        <w:t xml:space="preserve"> the ages of the people sitting near her at Chick-fil-A. To earn extra credit, she created the dot plot below.  </w:t>
      </w:r>
    </w:p>
    <w:p w:rsidR="00483FA3" w:rsidRDefault="00483FA3" w:rsidP="00DC256A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42A7D4D2" wp14:editId="3B9C4246">
            <wp:extent cx="3229590" cy="657225"/>
            <wp:effectExtent l="0" t="0" r="9525" b="0"/>
            <wp:docPr id="1" name="Picture 1" descr="http://syllabus.bos.nsw.edu.au/assets/mathematicsk10/images/outli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syllabus.bos.nsw.edu.au/assets/mathematicsk10/images/outlier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959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FA3" w:rsidRDefault="00483FA3" w:rsidP="00483FA3">
      <w:pPr>
        <w:rPr>
          <w:sz w:val="20"/>
        </w:rPr>
      </w:pPr>
      <w:r>
        <w:rPr>
          <w:sz w:val="20"/>
        </w:rPr>
        <w:t>Which best describes the center of the data?</w:t>
      </w:r>
    </w:p>
    <w:p w:rsidR="00483FA3" w:rsidRDefault="00483FA3" w:rsidP="00483FA3">
      <w:pPr>
        <w:rPr>
          <w:sz w:val="20"/>
        </w:rPr>
      </w:pPr>
      <w:r>
        <w:rPr>
          <w:sz w:val="20"/>
        </w:rPr>
        <w:t xml:space="preserve">          A. mean</w:t>
      </w:r>
      <w:r>
        <w:rPr>
          <w:sz w:val="20"/>
        </w:rPr>
        <w:tab/>
      </w:r>
      <w:r>
        <w:rPr>
          <w:sz w:val="20"/>
        </w:rPr>
        <w:tab/>
        <w:t>B.  median</w:t>
      </w:r>
      <w:r>
        <w:rPr>
          <w:sz w:val="20"/>
        </w:rPr>
        <w:tab/>
      </w:r>
      <w:r>
        <w:rPr>
          <w:sz w:val="20"/>
        </w:rPr>
        <w:tab/>
        <w:t>C.  interquartile range</w:t>
      </w:r>
      <w:r>
        <w:rPr>
          <w:sz w:val="20"/>
        </w:rPr>
        <w:tab/>
      </w:r>
      <w:r>
        <w:rPr>
          <w:sz w:val="20"/>
        </w:rPr>
        <w:tab/>
      </w:r>
      <w:r w:rsidR="003F253F">
        <w:rPr>
          <w:sz w:val="20"/>
        </w:rPr>
        <w:t>D.  range</w:t>
      </w:r>
    </w:p>
    <w:p w:rsidR="00594019" w:rsidRDefault="00594019" w:rsidP="00483FA3">
      <w:pPr>
        <w:rPr>
          <w:sz w:val="20"/>
        </w:rPr>
      </w:pPr>
    </w:p>
    <w:p w:rsidR="00483FA3" w:rsidRDefault="00483FA3" w:rsidP="00483FA3">
      <w:pPr>
        <w:rPr>
          <w:sz w:val="20"/>
        </w:rPr>
      </w:pPr>
      <w:r>
        <w:rPr>
          <w:sz w:val="20"/>
        </w:rPr>
        <w:t xml:space="preserve">10.    </w:t>
      </w:r>
      <w:r w:rsidR="00B4383A">
        <w:rPr>
          <w:sz w:val="20"/>
        </w:rPr>
        <w:t xml:space="preserve">Kellen recorded the </w:t>
      </w:r>
      <w:r w:rsidR="00F624D2">
        <w:rPr>
          <w:sz w:val="20"/>
        </w:rPr>
        <w:t>grades of the students in his science class’s test scores</w:t>
      </w:r>
      <w:r w:rsidR="00B4383A">
        <w:rPr>
          <w:sz w:val="20"/>
        </w:rPr>
        <w:t xml:space="preserve"> and created the </w:t>
      </w:r>
      <w:r w:rsidR="00A2086A">
        <w:rPr>
          <w:sz w:val="20"/>
        </w:rPr>
        <w:t>stem-and-leaf plot</w:t>
      </w:r>
      <w:r w:rsidR="00B4383A">
        <w:rPr>
          <w:sz w:val="20"/>
        </w:rPr>
        <w:t xml:space="preserve"> below.</w:t>
      </w:r>
    </w:p>
    <w:p w:rsidR="00B4383A" w:rsidRDefault="00143F77" w:rsidP="00B4383A">
      <w:pPr>
        <w:jc w:val="center"/>
        <w:rPr>
          <w:sz w:val="20"/>
        </w:rPr>
      </w:pPr>
      <w:r>
        <w:rPr>
          <w:noProof/>
        </w:rPr>
        <w:drawing>
          <wp:inline distT="0" distB="0" distL="0" distR="0">
            <wp:extent cx="1514475" cy="1581649"/>
            <wp:effectExtent l="0" t="0" r="0" b="0"/>
            <wp:docPr id="229" name="Picture 229" descr="http://www.studyzone.org/mtestprep/math8/e/stemgra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www.studyzone.org/mtestprep/math8/e/stemgrade.gif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816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4019" w:rsidRDefault="00594019" w:rsidP="00B4383A">
      <w:pPr>
        <w:rPr>
          <w:sz w:val="20"/>
        </w:rPr>
      </w:pPr>
    </w:p>
    <w:p w:rsidR="00B4383A" w:rsidRDefault="00B4383A" w:rsidP="00B4383A">
      <w:pPr>
        <w:rPr>
          <w:sz w:val="20"/>
        </w:rPr>
      </w:pPr>
      <w:r>
        <w:rPr>
          <w:sz w:val="20"/>
        </w:rPr>
        <w:t xml:space="preserve">Which measure of </w:t>
      </w:r>
      <w:r w:rsidRPr="00143F77">
        <w:rPr>
          <w:b/>
          <w:sz w:val="20"/>
        </w:rPr>
        <w:t>variation</w:t>
      </w:r>
      <w:r>
        <w:rPr>
          <w:sz w:val="20"/>
        </w:rPr>
        <w:t xml:space="preserve"> best describes the </w:t>
      </w:r>
      <w:r w:rsidR="00594019">
        <w:rPr>
          <w:sz w:val="20"/>
        </w:rPr>
        <w:t xml:space="preserve">stem and leaf </w:t>
      </w:r>
      <w:r>
        <w:rPr>
          <w:sz w:val="20"/>
        </w:rPr>
        <w:t>graph</w:t>
      </w:r>
      <w:r w:rsidR="00594019">
        <w:rPr>
          <w:sz w:val="20"/>
        </w:rPr>
        <w:t xml:space="preserve"> above</w:t>
      </w:r>
      <w:r>
        <w:rPr>
          <w:sz w:val="20"/>
        </w:rPr>
        <w:t>?</w:t>
      </w:r>
    </w:p>
    <w:p w:rsidR="00B4383A" w:rsidRDefault="00B4383A" w:rsidP="00B4383A">
      <w:pPr>
        <w:rPr>
          <w:sz w:val="20"/>
        </w:rPr>
      </w:pPr>
      <w:r>
        <w:rPr>
          <w:sz w:val="20"/>
        </w:rPr>
        <w:t>A. interquartile range</w:t>
      </w:r>
      <w:r>
        <w:rPr>
          <w:sz w:val="20"/>
        </w:rPr>
        <w:tab/>
      </w:r>
      <w:r>
        <w:rPr>
          <w:sz w:val="20"/>
        </w:rPr>
        <w:tab/>
        <w:t>B.  mean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 xml:space="preserve">C.  </w:t>
      </w:r>
      <w:r w:rsidR="00F624D2">
        <w:rPr>
          <w:sz w:val="20"/>
        </w:rPr>
        <w:t>median</w:t>
      </w:r>
      <w:r>
        <w:rPr>
          <w:sz w:val="20"/>
        </w:rPr>
        <w:tab/>
      </w:r>
      <w:r w:rsidR="00F624D2">
        <w:rPr>
          <w:sz w:val="20"/>
        </w:rPr>
        <w:tab/>
      </w:r>
      <w:r>
        <w:rPr>
          <w:sz w:val="20"/>
        </w:rPr>
        <w:t xml:space="preserve">D.  </w:t>
      </w:r>
      <w:r w:rsidR="00F624D2">
        <w:rPr>
          <w:sz w:val="20"/>
        </w:rPr>
        <w:t>not listed</w:t>
      </w:r>
    </w:p>
    <w:p w:rsidR="00B4383A" w:rsidRDefault="00B4383A" w:rsidP="00B4383A">
      <w:pPr>
        <w:rPr>
          <w:sz w:val="20"/>
        </w:rPr>
      </w:pPr>
    </w:p>
    <w:p w:rsidR="00594019" w:rsidRDefault="00594019" w:rsidP="00B4383A">
      <w:pPr>
        <w:rPr>
          <w:sz w:val="20"/>
        </w:rPr>
      </w:pPr>
    </w:p>
    <w:p w:rsidR="00B4383A" w:rsidRDefault="00B4383A" w:rsidP="00B4383A">
      <w:pPr>
        <w:rPr>
          <w:sz w:val="20"/>
        </w:rPr>
      </w:pPr>
      <w:r>
        <w:rPr>
          <w:sz w:val="20"/>
        </w:rPr>
        <w:t xml:space="preserve">11.  </w:t>
      </w:r>
      <w:r w:rsidR="00B97643">
        <w:rPr>
          <w:sz w:val="20"/>
        </w:rPr>
        <w:t xml:space="preserve">If you have a </w:t>
      </w:r>
      <w:r w:rsidR="00B97643" w:rsidRPr="00B97643">
        <w:rPr>
          <w:b/>
          <w:sz w:val="20"/>
        </w:rPr>
        <w:t>gap</w:t>
      </w:r>
      <w:r w:rsidR="00B97643">
        <w:rPr>
          <w:sz w:val="20"/>
        </w:rPr>
        <w:t xml:space="preserve"> in a data set, what does that represent?</w:t>
      </w:r>
    </w:p>
    <w:p w:rsidR="00B10F44" w:rsidRDefault="00B10F44" w:rsidP="00B10F44">
      <w:pPr>
        <w:spacing w:after="0" w:line="240" w:lineRule="auto"/>
        <w:ind w:firstLine="720"/>
        <w:rPr>
          <w:sz w:val="20"/>
        </w:rPr>
      </w:pPr>
      <w:r>
        <w:rPr>
          <w:sz w:val="20"/>
        </w:rPr>
        <w:t>A.  The value is much higher or lower than the other data values</w:t>
      </w:r>
    </w:p>
    <w:p w:rsidR="00B10F44" w:rsidRDefault="00B10F44" w:rsidP="00B10F44">
      <w:pPr>
        <w:spacing w:after="0" w:line="240" w:lineRule="auto"/>
        <w:ind w:firstLine="720"/>
        <w:rPr>
          <w:sz w:val="20"/>
        </w:rPr>
      </w:pPr>
      <w:r>
        <w:rPr>
          <w:sz w:val="20"/>
        </w:rPr>
        <w:t>B.  No data for a particular value</w:t>
      </w:r>
    </w:p>
    <w:p w:rsidR="00B10F44" w:rsidRDefault="00B10F44" w:rsidP="00B10F44">
      <w:pPr>
        <w:spacing w:after="0" w:line="240" w:lineRule="auto"/>
        <w:ind w:firstLine="720"/>
        <w:rPr>
          <w:sz w:val="20"/>
        </w:rPr>
      </w:pPr>
      <w:r>
        <w:rPr>
          <w:sz w:val="20"/>
        </w:rPr>
        <w:t>C.  A cluster of data</w:t>
      </w:r>
    </w:p>
    <w:p w:rsidR="00B10F44" w:rsidRDefault="00B10F44" w:rsidP="00B10F44">
      <w:pPr>
        <w:spacing w:after="0" w:line="240" w:lineRule="auto"/>
        <w:ind w:firstLine="720"/>
        <w:rPr>
          <w:sz w:val="20"/>
        </w:rPr>
      </w:pPr>
      <w:r>
        <w:rPr>
          <w:sz w:val="20"/>
        </w:rPr>
        <w:t>D.  The difference of the maximum and minimum values.</w:t>
      </w:r>
    </w:p>
    <w:p w:rsidR="00B10F44" w:rsidRDefault="00B10F44" w:rsidP="00B10F44">
      <w:pPr>
        <w:spacing w:after="0" w:line="240" w:lineRule="auto"/>
        <w:ind w:firstLine="720"/>
        <w:rPr>
          <w:sz w:val="20"/>
        </w:rPr>
      </w:pPr>
    </w:p>
    <w:p w:rsidR="00B97643" w:rsidRDefault="00B97643" w:rsidP="00B10F44">
      <w:pPr>
        <w:rPr>
          <w:sz w:val="20"/>
        </w:rPr>
      </w:pPr>
      <w:r>
        <w:rPr>
          <w:sz w:val="20"/>
        </w:rPr>
        <w:t xml:space="preserve">12.  </w:t>
      </w:r>
      <w:r w:rsidR="00B10F44">
        <w:rPr>
          <w:sz w:val="20"/>
        </w:rPr>
        <w:t xml:space="preserve">If you drew an example of </w:t>
      </w:r>
      <w:r>
        <w:rPr>
          <w:sz w:val="20"/>
        </w:rPr>
        <w:t xml:space="preserve">a data set that is </w:t>
      </w:r>
      <w:r w:rsidR="00B10F44">
        <w:rPr>
          <w:b/>
          <w:sz w:val="20"/>
        </w:rPr>
        <w:t xml:space="preserve">skewed right </w:t>
      </w:r>
      <w:r w:rsidR="00B10F44" w:rsidRPr="00B10F44">
        <w:rPr>
          <w:sz w:val="20"/>
        </w:rPr>
        <w:t>on a graph</w:t>
      </w:r>
      <w:r w:rsidR="00B10F44">
        <w:rPr>
          <w:b/>
          <w:sz w:val="20"/>
        </w:rPr>
        <w:t xml:space="preserve">, </w:t>
      </w:r>
      <w:r w:rsidR="00B10F44">
        <w:rPr>
          <w:sz w:val="20"/>
        </w:rPr>
        <w:t>which of the following is TRUE</w:t>
      </w:r>
    </w:p>
    <w:p w:rsidR="00B10F44" w:rsidRDefault="00B10F44" w:rsidP="00B10F44">
      <w:pPr>
        <w:spacing w:after="0" w:line="240" w:lineRule="auto"/>
        <w:ind w:firstLine="720"/>
        <w:rPr>
          <w:sz w:val="20"/>
        </w:rPr>
      </w:pPr>
      <w:r>
        <w:rPr>
          <w:sz w:val="20"/>
        </w:rPr>
        <w:t>A.  Most of the data will be on the left</w:t>
      </w:r>
    </w:p>
    <w:p w:rsidR="00B10F44" w:rsidRDefault="00B10F44" w:rsidP="00B10F44">
      <w:pPr>
        <w:spacing w:after="0" w:line="240" w:lineRule="auto"/>
        <w:ind w:firstLine="720"/>
        <w:rPr>
          <w:sz w:val="20"/>
        </w:rPr>
      </w:pPr>
      <w:r>
        <w:rPr>
          <w:sz w:val="20"/>
        </w:rPr>
        <w:t>B.  All the data will be symmetrical</w:t>
      </w:r>
    </w:p>
    <w:p w:rsidR="00B10F44" w:rsidRDefault="00B10F44" w:rsidP="00B10F44">
      <w:pPr>
        <w:spacing w:after="0" w:line="240" w:lineRule="auto"/>
        <w:ind w:firstLine="720"/>
        <w:rPr>
          <w:sz w:val="20"/>
        </w:rPr>
      </w:pPr>
      <w:r>
        <w:rPr>
          <w:sz w:val="20"/>
        </w:rPr>
        <w:t>C.  Most of the data will be on the right</w:t>
      </w:r>
    </w:p>
    <w:p w:rsidR="00B10F44" w:rsidRDefault="00B10F44" w:rsidP="00B10F44">
      <w:pPr>
        <w:spacing w:after="0" w:line="240" w:lineRule="auto"/>
        <w:ind w:firstLine="720"/>
        <w:rPr>
          <w:sz w:val="20"/>
        </w:rPr>
      </w:pPr>
      <w:r>
        <w:rPr>
          <w:sz w:val="20"/>
        </w:rPr>
        <w:t>D.  The graph will have a bell curve shape</w:t>
      </w:r>
    </w:p>
    <w:p w:rsidR="00B10F44" w:rsidRPr="00B10F44" w:rsidRDefault="00B10F44" w:rsidP="00B10F44">
      <w:pPr>
        <w:rPr>
          <w:sz w:val="20"/>
        </w:rPr>
      </w:pPr>
    </w:p>
    <w:p w:rsidR="00B10F44" w:rsidRDefault="008A7BB5" w:rsidP="00B4383A">
      <w:pPr>
        <w:rPr>
          <w:sz w:val="20"/>
        </w:rPr>
      </w:pPr>
      <w:r>
        <w:rPr>
          <w:sz w:val="20"/>
        </w:rPr>
        <w:t xml:space="preserve">13.  </w:t>
      </w:r>
      <w:r w:rsidR="00B10F44">
        <w:rPr>
          <w:sz w:val="20"/>
        </w:rPr>
        <w:t>W</w:t>
      </w:r>
      <w:r>
        <w:rPr>
          <w:sz w:val="20"/>
        </w:rPr>
        <w:t xml:space="preserve">hat percent of the </w:t>
      </w:r>
      <w:r w:rsidR="00B10F44">
        <w:rPr>
          <w:sz w:val="20"/>
        </w:rPr>
        <w:t>data can be represented by the Interquartile Range?</w:t>
      </w:r>
    </w:p>
    <w:p w:rsidR="008A7BB5" w:rsidRPr="008A7BB5" w:rsidRDefault="008A7BB5" w:rsidP="00B4383A">
      <w:pPr>
        <w:rPr>
          <w:sz w:val="20"/>
        </w:rPr>
      </w:pPr>
      <w:r>
        <w:rPr>
          <w:b/>
          <w:sz w:val="20"/>
        </w:rPr>
        <w:t xml:space="preserve">       </w:t>
      </w:r>
      <w:r w:rsidR="00B10F44">
        <w:rPr>
          <w:sz w:val="20"/>
        </w:rPr>
        <w:t>A. 5</w:t>
      </w:r>
      <w:r>
        <w:rPr>
          <w:sz w:val="20"/>
        </w:rPr>
        <w:t>%</w:t>
      </w:r>
      <w:r>
        <w:rPr>
          <w:sz w:val="20"/>
        </w:rPr>
        <w:tab/>
      </w:r>
      <w:r>
        <w:rPr>
          <w:sz w:val="20"/>
        </w:rPr>
        <w:tab/>
        <w:t>B.  75%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C.  25%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 xml:space="preserve">D.  </w:t>
      </w:r>
      <w:r w:rsidR="00B10F44">
        <w:rPr>
          <w:sz w:val="20"/>
        </w:rPr>
        <w:t>50%</w:t>
      </w:r>
    </w:p>
    <w:p w:rsidR="008A7BB5" w:rsidRDefault="00B8174C" w:rsidP="003F253F">
      <w:pPr>
        <w:rPr>
          <w:sz w:val="20"/>
        </w:rPr>
      </w:pPr>
      <w:r w:rsidRPr="00143F77">
        <w:rPr>
          <w:noProof/>
          <w:sz w:val="20"/>
        </w:rPr>
        <w:drawing>
          <wp:anchor distT="0" distB="0" distL="114300" distR="114300" simplePos="0" relativeHeight="251661824" behindDoc="1" locked="0" layoutInCell="1" allowOverlap="1" wp14:anchorId="5407BB36" wp14:editId="47A5E6AD">
            <wp:simplePos x="0" y="0"/>
            <wp:positionH relativeFrom="column">
              <wp:posOffset>4267200</wp:posOffset>
            </wp:positionH>
            <wp:positionV relativeFrom="paragraph">
              <wp:posOffset>243205</wp:posOffset>
            </wp:positionV>
            <wp:extent cx="2780030" cy="1536700"/>
            <wp:effectExtent l="0" t="0" r="0" b="0"/>
            <wp:wrapSquare wrapText="bothSides"/>
            <wp:docPr id="24580" name="Picture 9" descr="http://math.dadeschools.net/mathMatters/Modules/CT/line%20plo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80" name="Picture 9" descr="http://math.dadeschools.net/mathMatters/Modules/CT/line%20plot.g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0" t="8939" b="14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03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46AD6" w:rsidRDefault="00A46AD6" w:rsidP="00B8174C">
      <w:r>
        <w:rPr>
          <w:sz w:val="20"/>
        </w:rPr>
        <w:t>1</w:t>
      </w:r>
      <w:r w:rsidR="003F253F">
        <w:rPr>
          <w:sz w:val="20"/>
        </w:rPr>
        <w:t>4</w:t>
      </w:r>
      <w:r>
        <w:rPr>
          <w:sz w:val="20"/>
        </w:rPr>
        <w:t xml:space="preserve">.  </w:t>
      </w:r>
      <w:r w:rsidR="00B8174C" w:rsidRPr="00143F77">
        <w:t>What measure of cente</w:t>
      </w:r>
      <w:r w:rsidR="00B8174C">
        <w:t>r best represents the data and why?</w:t>
      </w:r>
    </w:p>
    <w:p w:rsidR="00B8174C" w:rsidRDefault="00B8174C" w:rsidP="00B8174C">
      <w:pPr>
        <w:spacing w:after="0" w:line="240" w:lineRule="auto"/>
        <w:ind w:left="720"/>
        <w:rPr>
          <w:sz w:val="20"/>
        </w:rPr>
      </w:pPr>
      <w:r>
        <w:rPr>
          <w:sz w:val="20"/>
        </w:rPr>
        <w:t>A.  Mean because you can just ignore the data on 6, 8, 10, 13, &amp; 14 and say the data is symmetrical.</w:t>
      </w:r>
    </w:p>
    <w:p w:rsidR="00B8174C" w:rsidRDefault="00B8174C" w:rsidP="00B8174C">
      <w:pPr>
        <w:spacing w:after="0" w:line="240" w:lineRule="auto"/>
        <w:ind w:firstLine="720"/>
        <w:rPr>
          <w:sz w:val="20"/>
        </w:rPr>
      </w:pPr>
      <w:r>
        <w:rPr>
          <w:sz w:val="20"/>
        </w:rPr>
        <w:t>B.  Mean or median because the data is symmetrical</w:t>
      </w:r>
    </w:p>
    <w:p w:rsidR="00B8174C" w:rsidRDefault="00B8174C" w:rsidP="00B8174C">
      <w:pPr>
        <w:spacing w:after="0" w:line="240" w:lineRule="auto"/>
        <w:ind w:firstLine="720"/>
        <w:rPr>
          <w:sz w:val="20"/>
        </w:rPr>
      </w:pPr>
      <w:r>
        <w:rPr>
          <w:sz w:val="20"/>
        </w:rPr>
        <w:t>C.  Median because the data is skewed right</w:t>
      </w:r>
    </w:p>
    <w:p w:rsidR="00B8174C" w:rsidRDefault="00B8174C" w:rsidP="00B8174C">
      <w:pPr>
        <w:spacing w:after="0" w:line="240" w:lineRule="auto"/>
        <w:ind w:firstLine="720"/>
        <w:rPr>
          <w:sz w:val="20"/>
        </w:rPr>
      </w:pPr>
      <w:r>
        <w:rPr>
          <w:sz w:val="20"/>
        </w:rPr>
        <w:t>D.  Range because all the data falls between 0 and 14</w:t>
      </w:r>
    </w:p>
    <w:p w:rsidR="00B8174C" w:rsidRDefault="00B8174C" w:rsidP="00B8174C">
      <w:pPr>
        <w:jc w:val="right"/>
        <w:rPr>
          <w:sz w:val="20"/>
        </w:rPr>
      </w:pPr>
    </w:p>
    <w:p w:rsidR="00143F77" w:rsidRDefault="00143F77" w:rsidP="00A46AD6">
      <w:pPr>
        <w:spacing w:after="0"/>
        <w:rPr>
          <w:sz w:val="20"/>
        </w:rPr>
      </w:pPr>
    </w:p>
    <w:p w:rsidR="00DC256A" w:rsidRDefault="003F253F" w:rsidP="00A46AD6">
      <w:pPr>
        <w:spacing w:after="0"/>
        <w:rPr>
          <w:sz w:val="20"/>
        </w:rPr>
      </w:pPr>
      <w:r>
        <w:rPr>
          <w:sz w:val="20"/>
        </w:rPr>
        <w:t>15</w:t>
      </w:r>
      <w:r w:rsidR="00DC256A">
        <w:rPr>
          <w:sz w:val="20"/>
        </w:rPr>
        <w:t>.  Using the histogram below, what is the frequency of calculators that cost $20-$39?</w:t>
      </w:r>
    </w:p>
    <w:p w:rsidR="00DC256A" w:rsidRDefault="00DC256A" w:rsidP="00DC256A">
      <w:pPr>
        <w:spacing w:after="0"/>
        <w:rPr>
          <w:sz w:val="20"/>
        </w:rPr>
      </w:pPr>
    </w:p>
    <w:p w:rsidR="00DC256A" w:rsidRDefault="00DC256A" w:rsidP="00DC256A">
      <w:pPr>
        <w:spacing w:after="0"/>
        <w:rPr>
          <w:sz w:val="20"/>
        </w:rPr>
      </w:pPr>
      <w:r>
        <w:rPr>
          <w:sz w:val="20"/>
        </w:rPr>
        <w:t xml:space="preserve">   </w:t>
      </w:r>
      <w:r>
        <w:rPr>
          <w:sz w:val="20"/>
        </w:rPr>
        <w:tab/>
        <w:t>A. 10</w:t>
      </w:r>
      <w:r>
        <w:rPr>
          <w:sz w:val="20"/>
        </w:rPr>
        <w:tab/>
      </w:r>
      <w:r>
        <w:rPr>
          <w:sz w:val="20"/>
        </w:rPr>
        <w:tab/>
        <w:t>B.  12</w:t>
      </w:r>
      <w:r>
        <w:rPr>
          <w:sz w:val="20"/>
        </w:rPr>
        <w:tab/>
      </w:r>
      <w:r>
        <w:rPr>
          <w:sz w:val="20"/>
        </w:rPr>
        <w:tab/>
        <w:t>C.  11</w:t>
      </w:r>
      <w:r>
        <w:rPr>
          <w:sz w:val="20"/>
        </w:rPr>
        <w:tab/>
      </w:r>
      <w:r>
        <w:rPr>
          <w:sz w:val="20"/>
        </w:rPr>
        <w:tab/>
        <w:t>D.  Not enough information to determine.</w:t>
      </w:r>
      <w:r>
        <w:rPr>
          <w:sz w:val="20"/>
        </w:rPr>
        <w:tab/>
      </w:r>
    </w:p>
    <w:p w:rsidR="00DC256A" w:rsidRDefault="00DC256A" w:rsidP="00DC256A">
      <w:pPr>
        <w:spacing w:after="0"/>
        <w:rPr>
          <w:sz w:val="20"/>
        </w:rPr>
      </w:pPr>
    </w:p>
    <w:p w:rsidR="00A46AD6" w:rsidRDefault="00DC256A" w:rsidP="00DC256A">
      <w:pPr>
        <w:spacing w:after="0"/>
        <w:jc w:val="center"/>
        <w:rPr>
          <w:sz w:val="20"/>
        </w:rPr>
      </w:pPr>
      <w:r>
        <w:rPr>
          <w:noProof/>
        </w:rPr>
        <w:drawing>
          <wp:inline distT="0" distB="0" distL="0" distR="0" wp14:anchorId="29764B66" wp14:editId="3A374978">
            <wp:extent cx="1724025" cy="1213448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13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256A" w:rsidRDefault="00DC256A" w:rsidP="00DC256A">
      <w:pPr>
        <w:spacing w:after="0"/>
        <w:jc w:val="center"/>
        <w:rPr>
          <w:sz w:val="20"/>
        </w:rPr>
      </w:pPr>
    </w:p>
    <w:p w:rsidR="00DC256A" w:rsidRDefault="003F253F" w:rsidP="00DC256A">
      <w:pPr>
        <w:spacing w:after="0"/>
        <w:rPr>
          <w:sz w:val="20"/>
        </w:rPr>
      </w:pPr>
      <w:r>
        <w:rPr>
          <w:sz w:val="20"/>
        </w:rPr>
        <w:t>16</w:t>
      </w:r>
      <w:r w:rsidR="00DC256A">
        <w:rPr>
          <w:sz w:val="20"/>
        </w:rPr>
        <w:t>.  Explain what an outlier does to the mean of a data set.</w:t>
      </w:r>
    </w:p>
    <w:p w:rsidR="00DC256A" w:rsidRDefault="00DC256A" w:rsidP="00DC256A">
      <w:pPr>
        <w:spacing w:after="0"/>
        <w:rPr>
          <w:sz w:val="20"/>
        </w:rPr>
      </w:pPr>
    </w:p>
    <w:p w:rsidR="00DC256A" w:rsidRDefault="00B10F44" w:rsidP="00B10F44">
      <w:pPr>
        <w:pStyle w:val="ListParagraph"/>
        <w:numPr>
          <w:ilvl w:val="0"/>
          <w:numId w:val="3"/>
        </w:numPr>
        <w:spacing w:after="0" w:line="480" w:lineRule="auto"/>
        <w:rPr>
          <w:sz w:val="20"/>
        </w:rPr>
      </w:pPr>
      <w:r>
        <w:rPr>
          <w:sz w:val="20"/>
        </w:rPr>
        <w:t>It will skew the mean of the data set</w:t>
      </w:r>
    </w:p>
    <w:p w:rsidR="00B10F44" w:rsidRDefault="00B10F44" w:rsidP="00B10F44">
      <w:pPr>
        <w:pStyle w:val="ListParagraph"/>
        <w:numPr>
          <w:ilvl w:val="0"/>
          <w:numId w:val="3"/>
        </w:numPr>
        <w:spacing w:after="0" w:line="480" w:lineRule="auto"/>
        <w:rPr>
          <w:sz w:val="20"/>
        </w:rPr>
      </w:pPr>
      <w:r>
        <w:rPr>
          <w:sz w:val="20"/>
        </w:rPr>
        <w:t>It will skew the median of the data set.</w:t>
      </w:r>
    </w:p>
    <w:p w:rsidR="00B10F44" w:rsidRDefault="00B10F44" w:rsidP="00B10F44">
      <w:pPr>
        <w:pStyle w:val="ListParagraph"/>
        <w:numPr>
          <w:ilvl w:val="0"/>
          <w:numId w:val="3"/>
        </w:numPr>
        <w:spacing w:after="0" w:line="480" w:lineRule="auto"/>
        <w:rPr>
          <w:sz w:val="20"/>
        </w:rPr>
      </w:pPr>
      <w:r>
        <w:rPr>
          <w:sz w:val="20"/>
        </w:rPr>
        <w:t>It will make the range smaller.</w:t>
      </w:r>
    </w:p>
    <w:p w:rsidR="00B10F44" w:rsidRDefault="00B10F44" w:rsidP="00B10F44">
      <w:pPr>
        <w:pStyle w:val="ListParagraph"/>
        <w:numPr>
          <w:ilvl w:val="0"/>
          <w:numId w:val="3"/>
        </w:numPr>
        <w:spacing w:after="0" w:line="480" w:lineRule="auto"/>
        <w:rPr>
          <w:sz w:val="20"/>
        </w:rPr>
      </w:pPr>
      <w:r>
        <w:rPr>
          <w:sz w:val="20"/>
        </w:rPr>
        <w:t>It will make the graph symmetrical.</w:t>
      </w:r>
    </w:p>
    <w:p w:rsidR="0069370D" w:rsidRDefault="0069370D" w:rsidP="0069370D">
      <w:pPr>
        <w:pStyle w:val="ListParagraph"/>
        <w:spacing w:after="0" w:line="480" w:lineRule="auto"/>
        <w:rPr>
          <w:sz w:val="20"/>
        </w:rPr>
      </w:pPr>
    </w:p>
    <w:p w:rsidR="0069370D" w:rsidRDefault="0069370D" w:rsidP="0069370D">
      <w:pPr>
        <w:pStyle w:val="ListParagraph"/>
        <w:spacing w:after="0" w:line="480" w:lineRule="auto"/>
        <w:rPr>
          <w:sz w:val="20"/>
        </w:rPr>
      </w:pPr>
      <w:r>
        <w:rPr>
          <w:sz w:val="20"/>
        </w:rPr>
        <w:t>Key</w:t>
      </w:r>
    </w:p>
    <w:p w:rsidR="0069370D" w:rsidRPr="00B10F44" w:rsidRDefault="0069370D" w:rsidP="0069370D">
      <w:pPr>
        <w:pStyle w:val="ListParagraph"/>
        <w:spacing w:after="0" w:line="480" w:lineRule="auto"/>
        <w:rPr>
          <w:sz w:val="20"/>
        </w:rPr>
      </w:pPr>
      <w:r>
        <w:rPr>
          <w:noProof/>
        </w:rPr>
        <w:drawing>
          <wp:inline distT="0" distB="0" distL="0" distR="0" wp14:anchorId="36F4469E" wp14:editId="20DB0CA2">
            <wp:extent cx="2408765" cy="25044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13043" cy="2508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69370D" w:rsidRPr="00B10F44" w:rsidSect="00483FA3">
      <w:headerReference w:type="default" r:id="rId22"/>
      <w:pgSz w:w="12240" w:h="15840"/>
      <w:pgMar w:top="720" w:right="720" w:bottom="720" w:left="720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394E" w:rsidRDefault="00B2394E" w:rsidP="00DB5894">
      <w:pPr>
        <w:spacing w:after="0" w:line="240" w:lineRule="auto"/>
      </w:pPr>
      <w:r>
        <w:separator/>
      </w:r>
    </w:p>
  </w:endnote>
  <w:endnote w:type="continuationSeparator" w:id="0">
    <w:p w:rsidR="00B2394E" w:rsidRDefault="00B2394E" w:rsidP="00DB58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FAJM G+ Verdana">
    <w:altName w:val="Verdan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394E" w:rsidRDefault="00B2394E" w:rsidP="00DB5894">
      <w:pPr>
        <w:spacing w:after="0" w:line="240" w:lineRule="auto"/>
      </w:pPr>
      <w:r>
        <w:separator/>
      </w:r>
    </w:p>
  </w:footnote>
  <w:footnote w:type="continuationSeparator" w:id="0">
    <w:p w:rsidR="00B2394E" w:rsidRDefault="00B2394E" w:rsidP="00DB589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7A75" w:rsidRDefault="00DD7A75">
    <w:pPr>
      <w:pStyle w:val="Header"/>
    </w:pPr>
    <w:r>
      <w:t>Math 6</w:t>
    </w:r>
    <w:r>
      <w:ptab w:relativeTo="margin" w:alignment="center" w:leader="none"/>
    </w:r>
    <w:r>
      <w:t>Unit 6</w:t>
    </w:r>
    <w:r>
      <w:ptab w:relativeTo="margin" w:alignment="right" w:leader="none"/>
    </w:r>
    <w:r w:rsidR="003F253F">
      <w:t>Practice</w:t>
    </w:r>
    <w:r w:rsidR="00682A1E">
      <w:t xml:space="preserve"> </w:t>
    </w:r>
    <w:r>
      <w:t>Test</w:t>
    </w:r>
    <w:r w:rsidR="00682A1E">
      <w:t>/Study Guid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8700DA"/>
    <w:multiLevelType w:val="hybridMultilevel"/>
    <w:tmpl w:val="A3EAD35C"/>
    <w:lvl w:ilvl="0" w:tplc="0409000F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FFC1C78"/>
    <w:multiLevelType w:val="hybridMultilevel"/>
    <w:tmpl w:val="345AA9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51E0E39"/>
    <w:multiLevelType w:val="hybridMultilevel"/>
    <w:tmpl w:val="CE7AA87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5894"/>
    <w:rsid w:val="00001461"/>
    <w:rsid w:val="000020CE"/>
    <w:rsid w:val="00003F25"/>
    <w:rsid w:val="00004272"/>
    <w:rsid w:val="00005C74"/>
    <w:rsid w:val="00017F76"/>
    <w:rsid w:val="00020995"/>
    <w:rsid w:val="000269C5"/>
    <w:rsid w:val="00032452"/>
    <w:rsid w:val="00037435"/>
    <w:rsid w:val="000430C9"/>
    <w:rsid w:val="00047CF0"/>
    <w:rsid w:val="000511DD"/>
    <w:rsid w:val="00051962"/>
    <w:rsid w:val="0005202D"/>
    <w:rsid w:val="00061AA8"/>
    <w:rsid w:val="000667AE"/>
    <w:rsid w:val="00067260"/>
    <w:rsid w:val="000677DB"/>
    <w:rsid w:val="00070B20"/>
    <w:rsid w:val="0007243F"/>
    <w:rsid w:val="00074B9B"/>
    <w:rsid w:val="00076385"/>
    <w:rsid w:val="0008232A"/>
    <w:rsid w:val="000839D8"/>
    <w:rsid w:val="00085028"/>
    <w:rsid w:val="00085A04"/>
    <w:rsid w:val="00086004"/>
    <w:rsid w:val="00091028"/>
    <w:rsid w:val="0009109F"/>
    <w:rsid w:val="00092EF4"/>
    <w:rsid w:val="00093CAD"/>
    <w:rsid w:val="000A100B"/>
    <w:rsid w:val="000A2B30"/>
    <w:rsid w:val="000A59A3"/>
    <w:rsid w:val="000B48C6"/>
    <w:rsid w:val="000C1F7C"/>
    <w:rsid w:val="000C3587"/>
    <w:rsid w:val="000C70A7"/>
    <w:rsid w:val="000C71A9"/>
    <w:rsid w:val="000D010D"/>
    <w:rsid w:val="000D5243"/>
    <w:rsid w:val="000D5C71"/>
    <w:rsid w:val="000E2815"/>
    <w:rsid w:val="000E477B"/>
    <w:rsid w:val="000E4B7A"/>
    <w:rsid w:val="000F1B43"/>
    <w:rsid w:val="000F2684"/>
    <w:rsid w:val="000F31B3"/>
    <w:rsid w:val="000F7BFF"/>
    <w:rsid w:val="001017F1"/>
    <w:rsid w:val="00105114"/>
    <w:rsid w:val="001128E1"/>
    <w:rsid w:val="00113BCE"/>
    <w:rsid w:val="0011481B"/>
    <w:rsid w:val="00116033"/>
    <w:rsid w:val="00117672"/>
    <w:rsid w:val="00134EAE"/>
    <w:rsid w:val="00136B77"/>
    <w:rsid w:val="00142223"/>
    <w:rsid w:val="00143F77"/>
    <w:rsid w:val="00152722"/>
    <w:rsid w:val="00157987"/>
    <w:rsid w:val="00164EAB"/>
    <w:rsid w:val="001653E5"/>
    <w:rsid w:val="0016565B"/>
    <w:rsid w:val="00165AC7"/>
    <w:rsid w:val="0017012D"/>
    <w:rsid w:val="001746DA"/>
    <w:rsid w:val="00174FB2"/>
    <w:rsid w:val="00182B39"/>
    <w:rsid w:val="001835C0"/>
    <w:rsid w:val="00185ADC"/>
    <w:rsid w:val="00187078"/>
    <w:rsid w:val="001909C4"/>
    <w:rsid w:val="00195A42"/>
    <w:rsid w:val="001969AD"/>
    <w:rsid w:val="001971BB"/>
    <w:rsid w:val="001A160F"/>
    <w:rsid w:val="001A1E3B"/>
    <w:rsid w:val="001A298D"/>
    <w:rsid w:val="001A534E"/>
    <w:rsid w:val="001A6CBD"/>
    <w:rsid w:val="001B5D05"/>
    <w:rsid w:val="001B6BBD"/>
    <w:rsid w:val="001C0219"/>
    <w:rsid w:val="001C3570"/>
    <w:rsid w:val="001C4F66"/>
    <w:rsid w:val="001C7DDD"/>
    <w:rsid w:val="001D0723"/>
    <w:rsid w:val="001D3659"/>
    <w:rsid w:val="001D43C5"/>
    <w:rsid w:val="001D5560"/>
    <w:rsid w:val="001D56C8"/>
    <w:rsid w:val="001D65A7"/>
    <w:rsid w:val="001D6A0C"/>
    <w:rsid w:val="001D7948"/>
    <w:rsid w:val="001E54DF"/>
    <w:rsid w:val="001E70C6"/>
    <w:rsid w:val="001F16EB"/>
    <w:rsid w:val="001F5F54"/>
    <w:rsid w:val="00203119"/>
    <w:rsid w:val="002067C0"/>
    <w:rsid w:val="0020695F"/>
    <w:rsid w:val="00213039"/>
    <w:rsid w:val="002146C0"/>
    <w:rsid w:val="00220655"/>
    <w:rsid w:val="002219F9"/>
    <w:rsid w:val="0022209C"/>
    <w:rsid w:val="002242CE"/>
    <w:rsid w:val="00225FB4"/>
    <w:rsid w:val="002306D7"/>
    <w:rsid w:val="0023097E"/>
    <w:rsid w:val="00234AE5"/>
    <w:rsid w:val="00234E1D"/>
    <w:rsid w:val="00236F94"/>
    <w:rsid w:val="002408E4"/>
    <w:rsid w:val="00244402"/>
    <w:rsid w:val="002535CA"/>
    <w:rsid w:val="00255386"/>
    <w:rsid w:val="00270015"/>
    <w:rsid w:val="002770AF"/>
    <w:rsid w:val="00280C34"/>
    <w:rsid w:val="00284FE9"/>
    <w:rsid w:val="0028692C"/>
    <w:rsid w:val="00286A8A"/>
    <w:rsid w:val="0028796E"/>
    <w:rsid w:val="00287E7D"/>
    <w:rsid w:val="00290AAF"/>
    <w:rsid w:val="00291D97"/>
    <w:rsid w:val="00295A60"/>
    <w:rsid w:val="002966DA"/>
    <w:rsid w:val="002A3BEB"/>
    <w:rsid w:val="002A55B5"/>
    <w:rsid w:val="002A5ED9"/>
    <w:rsid w:val="002B1404"/>
    <w:rsid w:val="002B7164"/>
    <w:rsid w:val="002C0488"/>
    <w:rsid w:val="002C20BB"/>
    <w:rsid w:val="002C26FA"/>
    <w:rsid w:val="002C29CB"/>
    <w:rsid w:val="002C446C"/>
    <w:rsid w:val="002D04E2"/>
    <w:rsid w:val="002D16FA"/>
    <w:rsid w:val="002D1A09"/>
    <w:rsid w:val="002D59C5"/>
    <w:rsid w:val="002D67AA"/>
    <w:rsid w:val="002D6A87"/>
    <w:rsid w:val="002E0C48"/>
    <w:rsid w:val="002E1203"/>
    <w:rsid w:val="002E13EB"/>
    <w:rsid w:val="002E483C"/>
    <w:rsid w:val="002E5238"/>
    <w:rsid w:val="002F19E6"/>
    <w:rsid w:val="002F2933"/>
    <w:rsid w:val="002F2A70"/>
    <w:rsid w:val="002F591E"/>
    <w:rsid w:val="002F6EBF"/>
    <w:rsid w:val="002F78D6"/>
    <w:rsid w:val="00302D85"/>
    <w:rsid w:val="00302D91"/>
    <w:rsid w:val="0030448C"/>
    <w:rsid w:val="003046C2"/>
    <w:rsid w:val="00305361"/>
    <w:rsid w:val="003067EC"/>
    <w:rsid w:val="003106AF"/>
    <w:rsid w:val="0031140B"/>
    <w:rsid w:val="00312144"/>
    <w:rsid w:val="003209CD"/>
    <w:rsid w:val="00323FDF"/>
    <w:rsid w:val="0032517B"/>
    <w:rsid w:val="00326484"/>
    <w:rsid w:val="00326503"/>
    <w:rsid w:val="00336C5E"/>
    <w:rsid w:val="003379E3"/>
    <w:rsid w:val="00341C61"/>
    <w:rsid w:val="0034336F"/>
    <w:rsid w:val="00344E3E"/>
    <w:rsid w:val="003459DC"/>
    <w:rsid w:val="003470D3"/>
    <w:rsid w:val="003553FD"/>
    <w:rsid w:val="00362D5C"/>
    <w:rsid w:val="003652EC"/>
    <w:rsid w:val="003707A3"/>
    <w:rsid w:val="0037082E"/>
    <w:rsid w:val="00370E9F"/>
    <w:rsid w:val="0037325F"/>
    <w:rsid w:val="00373475"/>
    <w:rsid w:val="00374167"/>
    <w:rsid w:val="00374368"/>
    <w:rsid w:val="00375E90"/>
    <w:rsid w:val="00386911"/>
    <w:rsid w:val="00387218"/>
    <w:rsid w:val="00387B33"/>
    <w:rsid w:val="003902E4"/>
    <w:rsid w:val="00390669"/>
    <w:rsid w:val="00392B2B"/>
    <w:rsid w:val="00393428"/>
    <w:rsid w:val="0039399A"/>
    <w:rsid w:val="00394D65"/>
    <w:rsid w:val="00395435"/>
    <w:rsid w:val="00395F4A"/>
    <w:rsid w:val="003A0891"/>
    <w:rsid w:val="003A2604"/>
    <w:rsid w:val="003A3CDA"/>
    <w:rsid w:val="003B11E2"/>
    <w:rsid w:val="003B4B72"/>
    <w:rsid w:val="003B65C5"/>
    <w:rsid w:val="003B6B6E"/>
    <w:rsid w:val="003C3B60"/>
    <w:rsid w:val="003C3E79"/>
    <w:rsid w:val="003C4953"/>
    <w:rsid w:val="003C751F"/>
    <w:rsid w:val="003D265A"/>
    <w:rsid w:val="003D4F00"/>
    <w:rsid w:val="003D5F0F"/>
    <w:rsid w:val="003D724B"/>
    <w:rsid w:val="003E1B75"/>
    <w:rsid w:val="003E4217"/>
    <w:rsid w:val="003E538C"/>
    <w:rsid w:val="003F19BB"/>
    <w:rsid w:val="003F253F"/>
    <w:rsid w:val="003F4D4C"/>
    <w:rsid w:val="004001FA"/>
    <w:rsid w:val="0040380F"/>
    <w:rsid w:val="0041029D"/>
    <w:rsid w:val="0041090D"/>
    <w:rsid w:val="00412D84"/>
    <w:rsid w:val="004145D6"/>
    <w:rsid w:val="004154F8"/>
    <w:rsid w:val="00422332"/>
    <w:rsid w:val="004256E9"/>
    <w:rsid w:val="00427F0B"/>
    <w:rsid w:val="00431F73"/>
    <w:rsid w:val="00446C2D"/>
    <w:rsid w:val="00453F92"/>
    <w:rsid w:val="0045600F"/>
    <w:rsid w:val="004626BB"/>
    <w:rsid w:val="00462C19"/>
    <w:rsid w:val="00464C4D"/>
    <w:rsid w:val="004664D2"/>
    <w:rsid w:val="004738E4"/>
    <w:rsid w:val="0047653E"/>
    <w:rsid w:val="00483B2C"/>
    <w:rsid w:val="00483FA3"/>
    <w:rsid w:val="00485BCE"/>
    <w:rsid w:val="004938BB"/>
    <w:rsid w:val="00494EC7"/>
    <w:rsid w:val="00495A08"/>
    <w:rsid w:val="004A6E4D"/>
    <w:rsid w:val="004A6EEB"/>
    <w:rsid w:val="004A7445"/>
    <w:rsid w:val="004B04C4"/>
    <w:rsid w:val="004B2FC9"/>
    <w:rsid w:val="004C045A"/>
    <w:rsid w:val="004C639D"/>
    <w:rsid w:val="004C6DEB"/>
    <w:rsid w:val="004C746B"/>
    <w:rsid w:val="004D0EAB"/>
    <w:rsid w:val="004D31E2"/>
    <w:rsid w:val="004D40DB"/>
    <w:rsid w:val="004D7B43"/>
    <w:rsid w:val="004E485B"/>
    <w:rsid w:val="004E48E9"/>
    <w:rsid w:val="004E6EB7"/>
    <w:rsid w:val="004E7642"/>
    <w:rsid w:val="004F1C4E"/>
    <w:rsid w:val="004F348E"/>
    <w:rsid w:val="004F41AF"/>
    <w:rsid w:val="004F6495"/>
    <w:rsid w:val="004F75ED"/>
    <w:rsid w:val="00500C7D"/>
    <w:rsid w:val="00501222"/>
    <w:rsid w:val="00505442"/>
    <w:rsid w:val="0050593D"/>
    <w:rsid w:val="005106CC"/>
    <w:rsid w:val="00510A8D"/>
    <w:rsid w:val="00513FD9"/>
    <w:rsid w:val="00517147"/>
    <w:rsid w:val="005175F3"/>
    <w:rsid w:val="00520023"/>
    <w:rsid w:val="00523D2E"/>
    <w:rsid w:val="00524299"/>
    <w:rsid w:val="00527274"/>
    <w:rsid w:val="0052733F"/>
    <w:rsid w:val="005313DB"/>
    <w:rsid w:val="00532525"/>
    <w:rsid w:val="00534851"/>
    <w:rsid w:val="0054153B"/>
    <w:rsid w:val="00541619"/>
    <w:rsid w:val="005471E7"/>
    <w:rsid w:val="005522A9"/>
    <w:rsid w:val="0055418B"/>
    <w:rsid w:val="00555076"/>
    <w:rsid w:val="0055600F"/>
    <w:rsid w:val="005617C2"/>
    <w:rsid w:val="00563E8F"/>
    <w:rsid w:val="00564435"/>
    <w:rsid w:val="00565D2B"/>
    <w:rsid w:val="00567D3C"/>
    <w:rsid w:val="00567FBF"/>
    <w:rsid w:val="005710B6"/>
    <w:rsid w:val="005743CC"/>
    <w:rsid w:val="00577267"/>
    <w:rsid w:val="00577355"/>
    <w:rsid w:val="00577D40"/>
    <w:rsid w:val="00583872"/>
    <w:rsid w:val="00583B4A"/>
    <w:rsid w:val="0058644E"/>
    <w:rsid w:val="005912B3"/>
    <w:rsid w:val="00592C5D"/>
    <w:rsid w:val="00593794"/>
    <w:rsid w:val="00594019"/>
    <w:rsid w:val="005A3498"/>
    <w:rsid w:val="005A7481"/>
    <w:rsid w:val="005B5038"/>
    <w:rsid w:val="005B6898"/>
    <w:rsid w:val="005C3452"/>
    <w:rsid w:val="005D10CE"/>
    <w:rsid w:val="005D51EC"/>
    <w:rsid w:val="005D574B"/>
    <w:rsid w:val="005D7D79"/>
    <w:rsid w:val="005E22FB"/>
    <w:rsid w:val="005E2B73"/>
    <w:rsid w:val="005E61EC"/>
    <w:rsid w:val="005E6CB3"/>
    <w:rsid w:val="005F19EA"/>
    <w:rsid w:val="005F1B09"/>
    <w:rsid w:val="005F30DC"/>
    <w:rsid w:val="005F362D"/>
    <w:rsid w:val="005F638E"/>
    <w:rsid w:val="005F6AE7"/>
    <w:rsid w:val="006016A3"/>
    <w:rsid w:val="00604A4D"/>
    <w:rsid w:val="00606619"/>
    <w:rsid w:val="00610871"/>
    <w:rsid w:val="0061149F"/>
    <w:rsid w:val="006134C1"/>
    <w:rsid w:val="006146F1"/>
    <w:rsid w:val="00616241"/>
    <w:rsid w:val="00620379"/>
    <w:rsid w:val="006267AF"/>
    <w:rsid w:val="0062704A"/>
    <w:rsid w:val="0062731A"/>
    <w:rsid w:val="00630219"/>
    <w:rsid w:val="00631A62"/>
    <w:rsid w:val="00635C01"/>
    <w:rsid w:val="00637054"/>
    <w:rsid w:val="00641010"/>
    <w:rsid w:val="006422A2"/>
    <w:rsid w:val="00647DDF"/>
    <w:rsid w:val="006508B2"/>
    <w:rsid w:val="00650A8E"/>
    <w:rsid w:val="00651D16"/>
    <w:rsid w:val="00655638"/>
    <w:rsid w:val="00655AD8"/>
    <w:rsid w:val="00655B5F"/>
    <w:rsid w:val="00663591"/>
    <w:rsid w:val="006646C6"/>
    <w:rsid w:val="00671760"/>
    <w:rsid w:val="00672D45"/>
    <w:rsid w:val="0067375E"/>
    <w:rsid w:val="00674ADC"/>
    <w:rsid w:val="00681ED2"/>
    <w:rsid w:val="006822AE"/>
    <w:rsid w:val="00682A1E"/>
    <w:rsid w:val="00682A23"/>
    <w:rsid w:val="00685689"/>
    <w:rsid w:val="00691AC7"/>
    <w:rsid w:val="00691F0A"/>
    <w:rsid w:val="00692E1A"/>
    <w:rsid w:val="0069370D"/>
    <w:rsid w:val="00695C14"/>
    <w:rsid w:val="006971A6"/>
    <w:rsid w:val="0069722B"/>
    <w:rsid w:val="006A04C1"/>
    <w:rsid w:val="006A1320"/>
    <w:rsid w:val="006A5A69"/>
    <w:rsid w:val="006A6524"/>
    <w:rsid w:val="006A7399"/>
    <w:rsid w:val="006B1632"/>
    <w:rsid w:val="006B32E0"/>
    <w:rsid w:val="006B370E"/>
    <w:rsid w:val="006B592D"/>
    <w:rsid w:val="006C1543"/>
    <w:rsid w:val="006C40D8"/>
    <w:rsid w:val="006C723E"/>
    <w:rsid w:val="006D21B4"/>
    <w:rsid w:val="006D785E"/>
    <w:rsid w:val="006E09CD"/>
    <w:rsid w:val="006E1AA0"/>
    <w:rsid w:val="006E27EB"/>
    <w:rsid w:val="006E383D"/>
    <w:rsid w:val="006E3E31"/>
    <w:rsid w:val="006E40FD"/>
    <w:rsid w:val="006E4F50"/>
    <w:rsid w:val="006F03F6"/>
    <w:rsid w:val="006F0C6D"/>
    <w:rsid w:val="006F2360"/>
    <w:rsid w:val="006F3D47"/>
    <w:rsid w:val="006F5799"/>
    <w:rsid w:val="006F76BA"/>
    <w:rsid w:val="0070054A"/>
    <w:rsid w:val="0070466A"/>
    <w:rsid w:val="00705295"/>
    <w:rsid w:val="00706D78"/>
    <w:rsid w:val="0071017C"/>
    <w:rsid w:val="0071172E"/>
    <w:rsid w:val="00715BE2"/>
    <w:rsid w:val="00717D68"/>
    <w:rsid w:val="00721B0C"/>
    <w:rsid w:val="00731B7E"/>
    <w:rsid w:val="0073216C"/>
    <w:rsid w:val="007329FA"/>
    <w:rsid w:val="0073487E"/>
    <w:rsid w:val="007359F1"/>
    <w:rsid w:val="0073697B"/>
    <w:rsid w:val="0073774B"/>
    <w:rsid w:val="00741AD7"/>
    <w:rsid w:val="00742FBB"/>
    <w:rsid w:val="007501FC"/>
    <w:rsid w:val="00752927"/>
    <w:rsid w:val="00754CC3"/>
    <w:rsid w:val="0076240C"/>
    <w:rsid w:val="00762A39"/>
    <w:rsid w:val="007659CB"/>
    <w:rsid w:val="007665D9"/>
    <w:rsid w:val="0076785F"/>
    <w:rsid w:val="0077078F"/>
    <w:rsid w:val="007727E9"/>
    <w:rsid w:val="00775789"/>
    <w:rsid w:val="00776FBE"/>
    <w:rsid w:val="00777BB3"/>
    <w:rsid w:val="00784962"/>
    <w:rsid w:val="00784E7A"/>
    <w:rsid w:val="007933B7"/>
    <w:rsid w:val="0079630D"/>
    <w:rsid w:val="007A261F"/>
    <w:rsid w:val="007A2A8F"/>
    <w:rsid w:val="007A6C0E"/>
    <w:rsid w:val="007B26A1"/>
    <w:rsid w:val="007B74E0"/>
    <w:rsid w:val="007C1F0F"/>
    <w:rsid w:val="007C2881"/>
    <w:rsid w:val="007C2ADA"/>
    <w:rsid w:val="007C662B"/>
    <w:rsid w:val="007D0B98"/>
    <w:rsid w:val="007D4C54"/>
    <w:rsid w:val="007D4E01"/>
    <w:rsid w:val="007D4EF8"/>
    <w:rsid w:val="007D5A5F"/>
    <w:rsid w:val="007E19D1"/>
    <w:rsid w:val="007E1DA0"/>
    <w:rsid w:val="007F01EF"/>
    <w:rsid w:val="007F0FA9"/>
    <w:rsid w:val="007F1C04"/>
    <w:rsid w:val="007F3552"/>
    <w:rsid w:val="007F3D22"/>
    <w:rsid w:val="007F4873"/>
    <w:rsid w:val="00801E72"/>
    <w:rsid w:val="008030B2"/>
    <w:rsid w:val="00803D78"/>
    <w:rsid w:val="0080619F"/>
    <w:rsid w:val="008067D1"/>
    <w:rsid w:val="00813739"/>
    <w:rsid w:val="008162BF"/>
    <w:rsid w:val="00820915"/>
    <w:rsid w:val="00822E88"/>
    <w:rsid w:val="00823012"/>
    <w:rsid w:val="0082534F"/>
    <w:rsid w:val="008301EE"/>
    <w:rsid w:val="00832967"/>
    <w:rsid w:val="00833A23"/>
    <w:rsid w:val="00833B2A"/>
    <w:rsid w:val="00833DFD"/>
    <w:rsid w:val="008429C7"/>
    <w:rsid w:val="00842F33"/>
    <w:rsid w:val="00843BDC"/>
    <w:rsid w:val="00843E32"/>
    <w:rsid w:val="008463D9"/>
    <w:rsid w:val="00846C59"/>
    <w:rsid w:val="00847EFF"/>
    <w:rsid w:val="00850EAF"/>
    <w:rsid w:val="00851139"/>
    <w:rsid w:val="008531D9"/>
    <w:rsid w:val="008537F0"/>
    <w:rsid w:val="008555CD"/>
    <w:rsid w:val="008700C8"/>
    <w:rsid w:val="00875C02"/>
    <w:rsid w:val="00875D0A"/>
    <w:rsid w:val="00884B3B"/>
    <w:rsid w:val="008921B9"/>
    <w:rsid w:val="00892CF9"/>
    <w:rsid w:val="00894F14"/>
    <w:rsid w:val="00896574"/>
    <w:rsid w:val="008A4223"/>
    <w:rsid w:val="008A67DF"/>
    <w:rsid w:val="008A7BB5"/>
    <w:rsid w:val="008B110D"/>
    <w:rsid w:val="008B3786"/>
    <w:rsid w:val="008B5C72"/>
    <w:rsid w:val="008B6696"/>
    <w:rsid w:val="008B7B4D"/>
    <w:rsid w:val="008C0777"/>
    <w:rsid w:val="008C3385"/>
    <w:rsid w:val="008C58AB"/>
    <w:rsid w:val="008D06CC"/>
    <w:rsid w:val="008D111A"/>
    <w:rsid w:val="008D3D2F"/>
    <w:rsid w:val="008E2C3F"/>
    <w:rsid w:val="008E5130"/>
    <w:rsid w:val="008E5320"/>
    <w:rsid w:val="008E7E22"/>
    <w:rsid w:val="008F44C0"/>
    <w:rsid w:val="00901B9D"/>
    <w:rsid w:val="00902808"/>
    <w:rsid w:val="00903F22"/>
    <w:rsid w:val="0091065F"/>
    <w:rsid w:val="00911119"/>
    <w:rsid w:val="00911E56"/>
    <w:rsid w:val="00912725"/>
    <w:rsid w:val="00914D66"/>
    <w:rsid w:val="00915BBC"/>
    <w:rsid w:val="009233F2"/>
    <w:rsid w:val="00923768"/>
    <w:rsid w:val="00925192"/>
    <w:rsid w:val="0093211D"/>
    <w:rsid w:val="0093298B"/>
    <w:rsid w:val="00932B8B"/>
    <w:rsid w:val="00933768"/>
    <w:rsid w:val="00936453"/>
    <w:rsid w:val="0094350C"/>
    <w:rsid w:val="00945671"/>
    <w:rsid w:val="0094764A"/>
    <w:rsid w:val="00952EFB"/>
    <w:rsid w:val="00953BB2"/>
    <w:rsid w:val="00955BD6"/>
    <w:rsid w:val="00957D9D"/>
    <w:rsid w:val="00965638"/>
    <w:rsid w:val="00965FB7"/>
    <w:rsid w:val="00965FDB"/>
    <w:rsid w:val="009661B5"/>
    <w:rsid w:val="009666A4"/>
    <w:rsid w:val="00971567"/>
    <w:rsid w:val="0097798D"/>
    <w:rsid w:val="0098005E"/>
    <w:rsid w:val="009830F2"/>
    <w:rsid w:val="00983EFF"/>
    <w:rsid w:val="009842CB"/>
    <w:rsid w:val="00984EFD"/>
    <w:rsid w:val="009870D9"/>
    <w:rsid w:val="009874CB"/>
    <w:rsid w:val="00991784"/>
    <w:rsid w:val="0099482F"/>
    <w:rsid w:val="00995521"/>
    <w:rsid w:val="00995A2F"/>
    <w:rsid w:val="009A4BFA"/>
    <w:rsid w:val="009A7526"/>
    <w:rsid w:val="009A7B3F"/>
    <w:rsid w:val="009B14DE"/>
    <w:rsid w:val="009B2F41"/>
    <w:rsid w:val="009B5991"/>
    <w:rsid w:val="009D0255"/>
    <w:rsid w:val="009D2289"/>
    <w:rsid w:val="009D4BDE"/>
    <w:rsid w:val="009D4CA1"/>
    <w:rsid w:val="009D5E4D"/>
    <w:rsid w:val="009D6A0B"/>
    <w:rsid w:val="009E3BB5"/>
    <w:rsid w:val="009F0024"/>
    <w:rsid w:val="009F32C2"/>
    <w:rsid w:val="009F6102"/>
    <w:rsid w:val="00A00771"/>
    <w:rsid w:val="00A01989"/>
    <w:rsid w:val="00A0319A"/>
    <w:rsid w:val="00A03BF8"/>
    <w:rsid w:val="00A10366"/>
    <w:rsid w:val="00A1489D"/>
    <w:rsid w:val="00A2086A"/>
    <w:rsid w:val="00A20D4E"/>
    <w:rsid w:val="00A21458"/>
    <w:rsid w:val="00A219EE"/>
    <w:rsid w:val="00A23678"/>
    <w:rsid w:val="00A24E83"/>
    <w:rsid w:val="00A26C64"/>
    <w:rsid w:val="00A41181"/>
    <w:rsid w:val="00A41D8C"/>
    <w:rsid w:val="00A4680B"/>
    <w:rsid w:val="00A46AD6"/>
    <w:rsid w:val="00A515FB"/>
    <w:rsid w:val="00A540BD"/>
    <w:rsid w:val="00A57F37"/>
    <w:rsid w:val="00A604D5"/>
    <w:rsid w:val="00A61E5D"/>
    <w:rsid w:val="00A66101"/>
    <w:rsid w:val="00A70DDF"/>
    <w:rsid w:val="00A720DC"/>
    <w:rsid w:val="00A72362"/>
    <w:rsid w:val="00A73E02"/>
    <w:rsid w:val="00A755D1"/>
    <w:rsid w:val="00A8011E"/>
    <w:rsid w:val="00A80FFC"/>
    <w:rsid w:val="00A81542"/>
    <w:rsid w:val="00A832DE"/>
    <w:rsid w:val="00A8705A"/>
    <w:rsid w:val="00A9004E"/>
    <w:rsid w:val="00A90F08"/>
    <w:rsid w:val="00A9354D"/>
    <w:rsid w:val="00A94932"/>
    <w:rsid w:val="00A94C6E"/>
    <w:rsid w:val="00A96E70"/>
    <w:rsid w:val="00AB106C"/>
    <w:rsid w:val="00AB7447"/>
    <w:rsid w:val="00AC3BF4"/>
    <w:rsid w:val="00AC41D7"/>
    <w:rsid w:val="00AC5E67"/>
    <w:rsid w:val="00AD14BA"/>
    <w:rsid w:val="00AD2729"/>
    <w:rsid w:val="00AD51AA"/>
    <w:rsid w:val="00AE4F89"/>
    <w:rsid w:val="00AF2027"/>
    <w:rsid w:val="00AF38BE"/>
    <w:rsid w:val="00AF451A"/>
    <w:rsid w:val="00B01866"/>
    <w:rsid w:val="00B030C0"/>
    <w:rsid w:val="00B0333B"/>
    <w:rsid w:val="00B05178"/>
    <w:rsid w:val="00B10F44"/>
    <w:rsid w:val="00B15DCE"/>
    <w:rsid w:val="00B17BEB"/>
    <w:rsid w:val="00B21D7C"/>
    <w:rsid w:val="00B2394E"/>
    <w:rsid w:val="00B272F7"/>
    <w:rsid w:val="00B30836"/>
    <w:rsid w:val="00B31BBF"/>
    <w:rsid w:val="00B32ADF"/>
    <w:rsid w:val="00B341F9"/>
    <w:rsid w:val="00B36688"/>
    <w:rsid w:val="00B36BCA"/>
    <w:rsid w:val="00B405CF"/>
    <w:rsid w:val="00B4383A"/>
    <w:rsid w:val="00B43B35"/>
    <w:rsid w:val="00B46866"/>
    <w:rsid w:val="00B46E56"/>
    <w:rsid w:val="00B519A0"/>
    <w:rsid w:val="00B52DFC"/>
    <w:rsid w:val="00B55BE3"/>
    <w:rsid w:val="00B55FB1"/>
    <w:rsid w:val="00B5776C"/>
    <w:rsid w:val="00B57950"/>
    <w:rsid w:val="00B63FC5"/>
    <w:rsid w:val="00B66515"/>
    <w:rsid w:val="00B70DFD"/>
    <w:rsid w:val="00B7348C"/>
    <w:rsid w:val="00B754F2"/>
    <w:rsid w:val="00B767AF"/>
    <w:rsid w:val="00B80572"/>
    <w:rsid w:val="00B8174C"/>
    <w:rsid w:val="00B827B3"/>
    <w:rsid w:val="00B84E17"/>
    <w:rsid w:val="00B861FB"/>
    <w:rsid w:val="00B86A50"/>
    <w:rsid w:val="00B90670"/>
    <w:rsid w:val="00B96666"/>
    <w:rsid w:val="00B96962"/>
    <w:rsid w:val="00B96AF6"/>
    <w:rsid w:val="00B97643"/>
    <w:rsid w:val="00BA0A54"/>
    <w:rsid w:val="00BB25BF"/>
    <w:rsid w:val="00BB391E"/>
    <w:rsid w:val="00BB6D6B"/>
    <w:rsid w:val="00BC0DD6"/>
    <w:rsid w:val="00BC1626"/>
    <w:rsid w:val="00BC491D"/>
    <w:rsid w:val="00BC4B24"/>
    <w:rsid w:val="00BD059F"/>
    <w:rsid w:val="00BD1A6C"/>
    <w:rsid w:val="00BD36BC"/>
    <w:rsid w:val="00BD7106"/>
    <w:rsid w:val="00BD714C"/>
    <w:rsid w:val="00BE10BE"/>
    <w:rsid w:val="00BE16E5"/>
    <w:rsid w:val="00BE4DBD"/>
    <w:rsid w:val="00BF030C"/>
    <w:rsid w:val="00BF1492"/>
    <w:rsid w:val="00BF1EEC"/>
    <w:rsid w:val="00C001E5"/>
    <w:rsid w:val="00C00437"/>
    <w:rsid w:val="00C01BF6"/>
    <w:rsid w:val="00C03154"/>
    <w:rsid w:val="00C062C6"/>
    <w:rsid w:val="00C10BF6"/>
    <w:rsid w:val="00C1698A"/>
    <w:rsid w:val="00C230ED"/>
    <w:rsid w:val="00C24E74"/>
    <w:rsid w:val="00C2552F"/>
    <w:rsid w:val="00C25542"/>
    <w:rsid w:val="00C31294"/>
    <w:rsid w:val="00C31E99"/>
    <w:rsid w:val="00C3435B"/>
    <w:rsid w:val="00C352E3"/>
    <w:rsid w:val="00C35BA1"/>
    <w:rsid w:val="00C37683"/>
    <w:rsid w:val="00C459F2"/>
    <w:rsid w:val="00C52849"/>
    <w:rsid w:val="00C54292"/>
    <w:rsid w:val="00C5529E"/>
    <w:rsid w:val="00C602F4"/>
    <w:rsid w:val="00C66149"/>
    <w:rsid w:val="00C70257"/>
    <w:rsid w:val="00C723C8"/>
    <w:rsid w:val="00C77E02"/>
    <w:rsid w:val="00C861EF"/>
    <w:rsid w:val="00C865D3"/>
    <w:rsid w:val="00C91981"/>
    <w:rsid w:val="00C94DDA"/>
    <w:rsid w:val="00CA07A6"/>
    <w:rsid w:val="00CA4236"/>
    <w:rsid w:val="00CB1392"/>
    <w:rsid w:val="00CB13FE"/>
    <w:rsid w:val="00CB2B2F"/>
    <w:rsid w:val="00CB2FA9"/>
    <w:rsid w:val="00CB391B"/>
    <w:rsid w:val="00CB3A7E"/>
    <w:rsid w:val="00CB46A8"/>
    <w:rsid w:val="00CB5BEF"/>
    <w:rsid w:val="00CB7078"/>
    <w:rsid w:val="00CB7878"/>
    <w:rsid w:val="00CC3540"/>
    <w:rsid w:val="00CC36C4"/>
    <w:rsid w:val="00CC5EF6"/>
    <w:rsid w:val="00CC661F"/>
    <w:rsid w:val="00CD55A3"/>
    <w:rsid w:val="00CE4971"/>
    <w:rsid w:val="00CE7C20"/>
    <w:rsid w:val="00CF1CC8"/>
    <w:rsid w:val="00CF4934"/>
    <w:rsid w:val="00D057B3"/>
    <w:rsid w:val="00D06A64"/>
    <w:rsid w:val="00D07B70"/>
    <w:rsid w:val="00D07D64"/>
    <w:rsid w:val="00D11556"/>
    <w:rsid w:val="00D11EC4"/>
    <w:rsid w:val="00D12541"/>
    <w:rsid w:val="00D14F7F"/>
    <w:rsid w:val="00D15FBC"/>
    <w:rsid w:val="00D17A18"/>
    <w:rsid w:val="00D20BA2"/>
    <w:rsid w:val="00D20DF6"/>
    <w:rsid w:val="00D23479"/>
    <w:rsid w:val="00D2631C"/>
    <w:rsid w:val="00D26CC0"/>
    <w:rsid w:val="00D26FBD"/>
    <w:rsid w:val="00D31FF2"/>
    <w:rsid w:val="00D336D1"/>
    <w:rsid w:val="00D3452D"/>
    <w:rsid w:val="00D34909"/>
    <w:rsid w:val="00D35140"/>
    <w:rsid w:val="00D35D52"/>
    <w:rsid w:val="00D363B4"/>
    <w:rsid w:val="00D3752F"/>
    <w:rsid w:val="00D40CAF"/>
    <w:rsid w:val="00D41CFF"/>
    <w:rsid w:val="00D458D5"/>
    <w:rsid w:val="00D45D73"/>
    <w:rsid w:val="00D50A5E"/>
    <w:rsid w:val="00D53C76"/>
    <w:rsid w:val="00D5583E"/>
    <w:rsid w:val="00D57561"/>
    <w:rsid w:val="00D61027"/>
    <w:rsid w:val="00D61DDF"/>
    <w:rsid w:val="00D62A72"/>
    <w:rsid w:val="00D62AEC"/>
    <w:rsid w:val="00D644B6"/>
    <w:rsid w:val="00D721D7"/>
    <w:rsid w:val="00D769E6"/>
    <w:rsid w:val="00D825DD"/>
    <w:rsid w:val="00D83A58"/>
    <w:rsid w:val="00D83F2C"/>
    <w:rsid w:val="00D84877"/>
    <w:rsid w:val="00D903B8"/>
    <w:rsid w:val="00D963EE"/>
    <w:rsid w:val="00DA1E9E"/>
    <w:rsid w:val="00DA3798"/>
    <w:rsid w:val="00DA54F6"/>
    <w:rsid w:val="00DA6EE9"/>
    <w:rsid w:val="00DA791D"/>
    <w:rsid w:val="00DB1CAA"/>
    <w:rsid w:val="00DB3260"/>
    <w:rsid w:val="00DB4867"/>
    <w:rsid w:val="00DB588B"/>
    <w:rsid w:val="00DB5894"/>
    <w:rsid w:val="00DB5C29"/>
    <w:rsid w:val="00DB6E47"/>
    <w:rsid w:val="00DC0CE7"/>
    <w:rsid w:val="00DC2404"/>
    <w:rsid w:val="00DC256A"/>
    <w:rsid w:val="00DC265F"/>
    <w:rsid w:val="00DC4A1E"/>
    <w:rsid w:val="00DC6708"/>
    <w:rsid w:val="00DD10EB"/>
    <w:rsid w:val="00DD1270"/>
    <w:rsid w:val="00DD2B48"/>
    <w:rsid w:val="00DD5584"/>
    <w:rsid w:val="00DD7A75"/>
    <w:rsid w:val="00DE16B4"/>
    <w:rsid w:val="00DE25BD"/>
    <w:rsid w:val="00DE3EA4"/>
    <w:rsid w:val="00DE4109"/>
    <w:rsid w:val="00DE5F74"/>
    <w:rsid w:val="00DE6486"/>
    <w:rsid w:val="00DE7C5F"/>
    <w:rsid w:val="00DF09D8"/>
    <w:rsid w:val="00DF1690"/>
    <w:rsid w:val="00DF2AAA"/>
    <w:rsid w:val="00E00BE1"/>
    <w:rsid w:val="00E0114D"/>
    <w:rsid w:val="00E03018"/>
    <w:rsid w:val="00E031B7"/>
    <w:rsid w:val="00E05076"/>
    <w:rsid w:val="00E05B12"/>
    <w:rsid w:val="00E10790"/>
    <w:rsid w:val="00E108D6"/>
    <w:rsid w:val="00E10CDF"/>
    <w:rsid w:val="00E22BF2"/>
    <w:rsid w:val="00E237BD"/>
    <w:rsid w:val="00E277FF"/>
    <w:rsid w:val="00E32BA7"/>
    <w:rsid w:val="00E35C10"/>
    <w:rsid w:val="00E35E64"/>
    <w:rsid w:val="00E35E99"/>
    <w:rsid w:val="00E42D87"/>
    <w:rsid w:val="00E432D4"/>
    <w:rsid w:val="00E44516"/>
    <w:rsid w:val="00E451B1"/>
    <w:rsid w:val="00E46C78"/>
    <w:rsid w:val="00E50C23"/>
    <w:rsid w:val="00E5513F"/>
    <w:rsid w:val="00E60734"/>
    <w:rsid w:val="00E60F33"/>
    <w:rsid w:val="00E71BA4"/>
    <w:rsid w:val="00E7267A"/>
    <w:rsid w:val="00E73DDB"/>
    <w:rsid w:val="00E751DE"/>
    <w:rsid w:val="00E75E5F"/>
    <w:rsid w:val="00E7794A"/>
    <w:rsid w:val="00E8233B"/>
    <w:rsid w:val="00E8472A"/>
    <w:rsid w:val="00E875AD"/>
    <w:rsid w:val="00E879CF"/>
    <w:rsid w:val="00E9292E"/>
    <w:rsid w:val="00E9372C"/>
    <w:rsid w:val="00E94405"/>
    <w:rsid w:val="00E95869"/>
    <w:rsid w:val="00E96D45"/>
    <w:rsid w:val="00E97DBF"/>
    <w:rsid w:val="00EA0357"/>
    <w:rsid w:val="00EA364C"/>
    <w:rsid w:val="00EA4AB1"/>
    <w:rsid w:val="00EA4CCF"/>
    <w:rsid w:val="00EB0A03"/>
    <w:rsid w:val="00EB5944"/>
    <w:rsid w:val="00EB6D20"/>
    <w:rsid w:val="00EB6EA0"/>
    <w:rsid w:val="00EC0DC4"/>
    <w:rsid w:val="00EC676E"/>
    <w:rsid w:val="00EC6B50"/>
    <w:rsid w:val="00ED0B48"/>
    <w:rsid w:val="00ED2B87"/>
    <w:rsid w:val="00EE0253"/>
    <w:rsid w:val="00EE1A7D"/>
    <w:rsid w:val="00EE4B10"/>
    <w:rsid w:val="00EE5A1E"/>
    <w:rsid w:val="00EF2C37"/>
    <w:rsid w:val="00EF4C5F"/>
    <w:rsid w:val="00EF50C3"/>
    <w:rsid w:val="00EF5C17"/>
    <w:rsid w:val="00F006E0"/>
    <w:rsid w:val="00F00FA7"/>
    <w:rsid w:val="00F012D8"/>
    <w:rsid w:val="00F02F70"/>
    <w:rsid w:val="00F04D08"/>
    <w:rsid w:val="00F118E0"/>
    <w:rsid w:val="00F150D5"/>
    <w:rsid w:val="00F17BEB"/>
    <w:rsid w:val="00F21BFE"/>
    <w:rsid w:val="00F22FC5"/>
    <w:rsid w:val="00F2764A"/>
    <w:rsid w:val="00F27C09"/>
    <w:rsid w:val="00F3400C"/>
    <w:rsid w:val="00F35D84"/>
    <w:rsid w:val="00F3668B"/>
    <w:rsid w:val="00F3770A"/>
    <w:rsid w:val="00F40C8C"/>
    <w:rsid w:val="00F41D1D"/>
    <w:rsid w:val="00F4266D"/>
    <w:rsid w:val="00F4314B"/>
    <w:rsid w:val="00F43BB7"/>
    <w:rsid w:val="00F44272"/>
    <w:rsid w:val="00F44A56"/>
    <w:rsid w:val="00F53FC6"/>
    <w:rsid w:val="00F546D9"/>
    <w:rsid w:val="00F5785D"/>
    <w:rsid w:val="00F624D2"/>
    <w:rsid w:val="00F64C72"/>
    <w:rsid w:val="00F65ED7"/>
    <w:rsid w:val="00F7020B"/>
    <w:rsid w:val="00F745A7"/>
    <w:rsid w:val="00F7470F"/>
    <w:rsid w:val="00F77488"/>
    <w:rsid w:val="00F7782F"/>
    <w:rsid w:val="00F807CB"/>
    <w:rsid w:val="00F82F2A"/>
    <w:rsid w:val="00F855CB"/>
    <w:rsid w:val="00F85E1B"/>
    <w:rsid w:val="00FA0AFD"/>
    <w:rsid w:val="00FA2C01"/>
    <w:rsid w:val="00FA4068"/>
    <w:rsid w:val="00FA5DD8"/>
    <w:rsid w:val="00FA6F91"/>
    <w:rsid w:val="00FA760C"/>
    <w:rsid w:val="00FB063B"/>
    <w:rsid w:val="00FB6675"/>
    <w:rsid w:val="00FB6B67"/>
    <w:rsid w:val="00FC3AAE"/>
    <w:rsid w:val="00FC530E"/>
    <w:rsid w:val="00FC6CAF"/>
    <w:rsid w:val="00FD0E01"/>
    <w:rsid w:val="00FE30C4"/>
    <w:rsid w:val="00FE3C3F"/>
    <w:rsid w:val="00FE4244"/>
    <w:rsid w:val="00FE7859"/>
    <w:rsid w:val="00FF2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docId w15:val="{B4A2DCB2-FD58-4990-9AC5-2FFB075B76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B58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B5894"/>
    <w:pPr>
      <w:ind w:left="720"/>
      <w:contextualSpacing/>
    </w:pPr>
  </w:style>
  <w:style w:type="table" w:styleId="TableGrid">
    <w:name w:val="Table Grid"/>
    <w:basedOn w:val="TableNormal"/>
    <w:uiPriority w:val="59"/>
    <w:rsid w:val="00DB58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M20">
    <w:name w:val="CM20"/>
    <w:basedOn w:val="Normal"/>
    <w:next w:val="Normal"/>
    <w:uiPriority w:val="99"/>
    <w:rsid w:val="00DB5894"/>
    <w:pPr>
      <w:autoSpaceDE w:val="0"/>
      <w:autoSpaceDN w:val="0"/>
      <w:adjustRightInd w:val="0"/>
      <w:spacing w:after="0" w:line="240" w:lineRule="auto"/>
    </w:pPr>
    <w:rPr>
      <w:rFonts w:ascii="CFAJM G+ Verdana" w:eastAsia="Times New Roman" w:hAnsi="CFAJM G+ Verdana" w:cs="Times New Roman"/>
      <w:sz w:val="24"/>
      <w:szCs w:val="24"/>
    </w:rPr>
  </w:style>
  <w:style w:type="paragraph" w:customStyle="1" w:styleId="CM25">
    <w:name w:val="CM25"/>
    <w:basedOn w:val="Normal"/>
    <w:next w:val="Normal"/>
    <w:uiPriority w:val="99"/>
    <w:rsid w:val="00DB5894"/>
    <w:pPr>
      <w:autoSpaceDE w:val="0"/>
      <w:autoSpaceDN w:val="0"/>
      <w:adjustRightInd w:val="0"/>
      <w:spacing w:after="0" w:line="240" w:lineRule="auto"/>
    </w:pPr>
    <w:rPr>
      <w:rFonts w:ascii="CFAJM G+ Verdana" w:eastAsia="Times New Roman" w:hAnsi="CFAJM G+ Verdana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B58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5894"/>
  </w:style>
  <w:style w:type="paragraph" w:styleId="Footer">
    <w:name w:val="footer"/>
    <w:basedOn w:val="Normal"/>
    <w:link w:val="FooterChar"/>
    <w:uiPriority w:val="99"/>
    <w:unhideWhenUsed/>
    <w:rsid w:val="00DB58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5894"/>
  </w:style>
  <w:style w:type="paragraph" w:styleId="BalloonText">
    <w:name w:val="Balloon Text"/>
    <w:basedOn w:val="Normal"/>
    <w:link w:val="BalloonTextChar"/>
    <w:uiPriority w:val="99"/>
    <w:semiHidden/>
    <w:unhideWhenUsed/>
    <w:rsid w:val="00DB58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89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9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gi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572</Words>
  <Characters>326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8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son Fridborg</dc:creator>
  <cp:lastModifiedBy>Audrey Rice</cp:lastModifiedBy>
  <cp:revision>5</cp:revision>
  <cp:lastPrinted>2016-03-11T19:59:00Z</cp:lastPrinted>
  <dcterms:created xsi:type="dcterms:W3CDTF">2016-03-10T21:14:00Z</dcterms:created>
  <dcterms:modified xsi:type="dcterms:W3CDTF">2016-03-17T12:13:00Z</dcterms:modified>
</cp:coreProperties>
</file>